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7C5E06" w14:textId="77777777" w:rsidR="0005359C" w:rsidRDefault="0005359C" w:rsidP="0005359C">
      <w:pPr>
        <w:jc w:val="center"/>
        <w:rPr>
          <w:b/>
          <w:sz w:val="32"/>
        </w:rPr>
      </w:pPr>
    </w:p>
    <w:p w14:paraId="1468C924" w14:textId="6C0F74D8" w:rsidR="00A011DC" w:rsidRPr="00A011DC" w:rsidRDefault="00224DE4" w:rsidP="00641492">
      <w:pPr>
        <w:rPr>
          <w:b/>
          <w:u w:val="single"/>
        </w:rPr>
      </w:pPr>
      <w:r>
        <w:rPr>
          <w:b/>
          <w:u w:val="single"/>
        </w:rPr>
        <w:t>Rate and equilibrium</w:t>
      </w:r>
      <w:r w:rsidR="00A011DC" w:rsidRPr="00A011DC">
        <w:rPr>
          <w:b/>
          <w:u w:val="single"/>
        </w:rPr>
        <w:t xml:space="preserve"> topic test solutions</w:t>
      </w:r>
    </w:p>
    <w:p w14:paraId="264AC7DC" w14:textId="77777777" w:rsidR="00A011DC" w:rsidRDefault="00A011DC" w:rsidP="00641492">
      <w:pPr>
        <w:rPr>
          <w:b/>
        </w:rPr>
      </w:pPr>
    </w:p>
    <w:p w14:paraId="6B7C5E07" w14:textId="54BDE78C" w:rsidR="00880C03" w:rsidRDefault="00880C03" w:rsidP="00641492">
      <w:pPr>
        <w:rPr>
          <w:b/>
        </w:rPr>
      </w:pPr>
      <w:r>
        <w:rPr>
          <w:b/>
        </w:rPr>
        <w:t xml:space="preserve">SECTION </w:t>
      </w:r>
      <w:r w:rsidR="003F408C">
        <w:rPr>
          <w:b/>
        </w:rPr>
        <w:t>A</w:t>
      </w:r>
      <w:r>
        <w:rPr>
          <w:b/>
        </w:rPr>
        <w:t>:  Multiple</w:t>
      </w:r>
      <w:r w:rsidR="00A96244">
        <w:rPr>
          <w:b/>
        </w:rPr>
        <w:t>-choice questions (1 mark each)</w:t>
      </w:r>
      <w:r w:rsidR="00A96244">
        <w:rPr>
          <w:b/>
        </w:rPr>
        <w:br/>
      </w:r>
    </w:p>
    <w:p w14:paraId="6B7C5E08" w14:textId="77777777" w:rsidR="00A96244" w:rsidRDefault="00A96244" w:rsidP="00A96244">
      <w:pPr>
        <w:rPr>
          <w:b/>
        </w:rPr>
      </w:pPr>
      <w:r>
        <w:rPr>
          <w:b/>
        </w:rPr>
        <w:t xml:space="preserve">Question </w:t>
      </w:r>
      <w:r w:rsidR="003F408C">
        <w:rPr>
          <w:b/>
        </w:rPr>
        <w:t>1</w:t>
      </w:r>
      <w:r>
        <w:rPr>
          <w:b/>
        </w:rPr>
        <w:t xml:space="preserve"> </w:t>
      </w:r>
    </w:p>
    <w:p w14:paraId="6B7C5E09" w14:textId="77777777" w:rsidR="00A96244" w:rsidRDefault="00A96244" w:rsidP="00A96244">
      <w:pPr>
        <w:rPr>
          <w:b/>
        </w:rPr>
      </w:pPr>
    </w:p>
    <w:p w14:paraId="5BCC6A7D" w14:textId="77777777" w:rsidR="00DE5759" w:rsidRDefault="00DE5759" w:rsidP="00DE5759">
      <w:r w:rsidRPr="00A96244">
        <w:rPr>
          <w:i/>
        </w:rPr>
        <w:t>Answer:</w:t>
      </w:r>
      <w:r>
        <w:t xml:space="preserve"> C</w:t>
      </w:r>
    </w:p>
    <w:p w14:paraId="4C1E2D94" w14:textId="77777777" w:rsidR="00DE5759" w:rsidRDefault="00DE5759" w:rsidP="00DE5759"/>
    <w:p w14:paraId="3CC75D62" w14:textId="77777777" w:rsidR="00DE5759" w:rsidRDefault="00DE5759" w:rsidP="00DE5759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4756518B" w14:textId="77777777" w:rsidR="00DE5759" w:rsidRDefault="00DE5759" w:rsidP="00DE5759">
      <w:pPr>
        <w:spacing w:before="60"/>
        <w:jc w:val="both"/>
      </w:pPr>
      <w:r>
        <w:t xml:space="preserve"> Catalysts increase the rate of both forward and reverse reactions equally. They do not change the position of equilibrium but they do increase the rate of the reactions.</w:t>
      </w:r>
    </w:p>
    <w:p w14:paraId="6B7C5E0E" w14:textId="77777777" w:rsidR="00EC4598" w:rsidRDefault="00EC4598" w:rsidP="00EC4598">
      <w:pPr>
        <w:spacing w:before="60"/>
      </w:pPr>
    </w:p>
    <w:p w14:paraId="781129CB" w14:textId="6D8D5A6D" w:rsidR="003C67BD" w:rsidRDefault="003C67BD" w:rsidP="003C67BD">
      <w:pPr>
        <w:rPr>
          <w:b/>
        </w:rPr>
      </w:pPr>
      <w:r>
        <w:rPr>
          <w:b/>
        </w:rPr>
        <w:t xml:space="preserve">Question </w:t>
      </w:r>
      <w:r>
        <w:rPr>
          <w:b/>
        </w:rPr>
        <w:t>2</w:t>
      </w:r>
    </w:p>
    <w:p w14:paraId="457D463C" w14:textId="77777777" w:rsidR="003C67BD" w:rsidRDefault="003C67BD" w:rsidP="003C67BD">
      <w:pPr>
        <w:rPr>
          <w:b/>
        </w:rPr>
      </w:pPr>
    </w:p>
    <w:p w14:paraId="71FC3E71" w14:textId="77777777" w:rsidR="003C67BD" w:rsidRDefault="003C67BD" w:rsidP="003C67BD">
      <w:r w:rsidRPr="00A96244">
        <w:rPr>
          <w:i/>
        </w:rPr>
        <w:t>Answer:</w:t>
      </w:r>
      <w:r>
        <w:t xml:space="preserve"> A</w:t>
      </w:r>
    </w:p>
    <w:p w14:paraId="74F45C4D" w14:textId="77777777" w:rsidR="003C67BD" w:rsidRDefault="003C67BD" w:rsidP="003C67BD"/>
    <w:p w14:paraId="5D85DB80" w14:textId="77777777" w:rsidR="003C67BD" w:rsidRDefault="003C67BD" w:rsidP="003C67BD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73429C22" w14:textId="77777777" w:rsidR="003C67BD" w:rsidRDefault="003C67BD" w:rsidP="003C67BD">
      <w:pPr>
        <w:spacing w:before="60"/>
        <w:jc w:val="both"/>
      </w:pPr>
      <w:r>
        <w:t>Hydrochloric acid is colourless so there will not be any colour change.</w:t>
      </w:r>
    </w:p>
    <w:p w14:paraId="5D6CAE00" w14:textId="77777777" w:rsidR="003C67BD" w:rsidRDefault="003C67BD" w:rsidP="003C67BD">
      <w:pPr>
        <w:spacing w:before="60"/>
        <w:jc w:val="both"/>
      </w:pPr>
    </w:p>
    <w:p w14:paraId="2D5C1456" w14:textId="537AA541" w:rsidR="003C67BD" w:rsidRDefault="003C67BD" w:rsidP="003C67BD">
      <w:pPr>
        <w:rPr>
          <w:b/>
        </w:rPr>
      </w:pPr>
      <w:r>
        <w:rPr>
          <w:b/>
        </w:rPr>
        <w:t xml:space="preserve">Question </w:t>
      </w:r>
      <w:r>
        <w:rPr>
          <w:b/>
        </w:rPr>
        <w:t>3</w:t>
      </w:r>
    </w:p>
    <w:p w14:paraId="4084F505" w14:textId="77777777" w:rsidR="003C67BD" w:rsidRDefault="003C67BD" w:rsidP="003C67BD">
      <w:pPr>
        <w:rPr>
          <w:b/>
        </w:rPr>
      </w:pPr>
    </w:p>
    <w:p w14:paraId="47B8891F" w14:textId="77777777" w:rsidR="003C67BD" w:rsidRDefault="003C67BD" w:rsidP="003C67BD">
      <w:r w:rsidRPr="00A96244">
        <w:rPr>
          <w:i/>
        </w:rPr>
        <w:t>Answer:</w:t>
      </w:r>
      <w:r>
        <w:t xml:space="preserve"> B</w:t>
      </w:r>
    </w:p>
    <w:p w14:paraId="0D714EF8" w14:textId="77777777" w:rsidR="003C67BD" w:rsidRDefault="003C67BD" w:rsidP="003C67BD"/>
    <w:p w14:paraId="4EEF385D" w14:textId="77777777" w:rsidR="003C67BD" w:rsidRDefault="003C67BD" w:rsidP="003C67BD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4A52316F" w14:textId="77777777" w:rsidR="003C67BD" w:rsidRDefault="003C67BD" w:rsidP="003C67BD">
      <w:pPr>
        <w:spacing w:before="60"/>
      </w:pPr>
      <w:r>
        <w:t>From the masses used, it would have been expected that the time required to produce a gas sample in experiment 3 would be lower. A possible explanation is that the particle size of the calcium carbonate in experiment 3 was larger, lowering the surface area hence the rate.</w:t>
      </w:r>
    </w:p>
    <w:p w14:paraId="72011805" w14:textId="41BC41F4" w:rsidR="00AE65E1" w:rsidRPr="00056E30" w:rsidRDefault="008528EE" w:rsidP="000C7818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 </w:t>
      </w:r>
    </w:p>
    <w:p w14:paraId="6B7C5E1D" w14:textId="77777777" w:rsidR="00F52854" w:rsidRDefault="00F52854" w:rsidP="00F52854">
      <w:pPr>
        <w:rPr>
          <w:b/>
        </w:rPr>
      </w:pPr>
      <w:r>
        <w:rPr>
          <w:b/>
        </w:rPr>
        <w:t xml:space="preserve">Question 4 </w:t>
      </w:r>
    </w:p>
    <w:p w14:paraId="6B7C5E1E" w14:textId="77777777" w:rsidR="00F52854" w:rsidRDefault="00F52854" w:rsidP="00F52854">
      <w:pPr>
        <w:rPr>
          <w:b/>
        </w:rPr>
      </w:pPr>
    </w:p>
    <w:p w14:paraId="33BB74BA" w14:textId="77777777" w:rsidR="0029637E" w:rsidRDefault="0029637E" w:rsidP="0029637E">
      <w:r w:rsidRPr="00A96244">
        <w:rPr>
          <w:i/>
        </w:rPr>
        <w:t>Answer:</w:t>
      </w:r>
      <w:r>
        <w:t xml:space="preserve"> A</w:t>
      </w:r>
    </w:p>
    <w:p w14:paraId="3979C6A2" w14:textId="77777777" w:rsidR="0029637E" w:rsidRDefault="0029637E" w:rsidP="0029637E"/>
    <w:p w14:paraId="0FC5FE22" w14:textId="77777777" w:rsidR="0029637E" w:rsidRDefault="0029637E" w:rsidP="0029637E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39B32A8E" w14:textId="77777777" w:rsidR="0029637E" w:rsidRDefault="0029637E" w:rsidP="0029637E">
      <w:pPr>
        <w:spacing w:before="60"/>
      </w:pPr>
      <w:r>
        <w:t>The reaction is 4NH</w:t>
      </w:r>
      <w:r>
        <w:rPr>
          <w:vertAlign w:val="subscript"/>
        </w:rPr>
        <w:t>3</w:t>
      </w:r>
      <w:r>
        <w:t>(g)   +  5O</w:t>
      </w:r>
      <w:r>
        <w:rPr>
          <w:vertAlign w:val="subscript"/>
        </w:rPr>
        <w:t>2</w:t>
      </w:r>
      <w:r>
        <w:t xml:space="preserve">(g)  </w:t>
      </w:r>
      <w:r>
        <w:rPr>
          <w:rFonts w:ascii="Lucida Sans Unicode" w:hAnsi="Lucida Sans Unicode" w:cs="Lucida Sans Unicode"/>
        </w:rPr>
        <w:t>⇄</w:t>
      </w:r>
      <w:r>
        <w:t>4NO(g)   +   6H</w:t>
      </w:r>
      <w:r>
        <w:rPr>
          <w:vertAlign w:val="subscript"/>
        </w:rPr>
        <w:t>2</w:t>
      </w:r>
      <w:r>
        <w:t>O(g)</w:t>
      </w:r>
    </w:p>
    <w:p w14:paraId="29745903" w14:textId="77777777" w:rsidR="0029637E" w:rsidRPr="00A96244" w:rsidRDefault="0029637E" w:rsidP="0029637E">
      <w:r>
        <w:t>As the products will be on the numerator and the coefficients in the equation will provide the indices.</w:t>
      </w:r>
    </w:p>
    <w:p w14:paraId="4903EFDA" w14:textId="77777777" w:rsidR="00FF140B" w:rsidRDefault="00FF140B" w:rsidP="00F52854">
      <w:pPr>
        <w:spacing w:before="60"/>
        <w:jc w:val="both"/>
      </w:pPr>
    </w:p>
    <w:p w14:paraId="56411F76" w14:textId="77777777" w:rsidR="00FF140B" w:rsidRDefault="00FF140B" w:rsidP="00FF140B">
      <w:pPr>
        <w:rPr>
          <w:b/>
        </w:rPr>
      </w:pPr>
      <w:r>
        <w:rPr>
          <w:b/>
        </w:rPr>
        <w:t>Question 5</w:t>
      </w:r>
    </w:p>
    <w:p w14:paraId="1B60DDFE" w14:textId="77777777" w:rsidR="00FF140B" w:rsidRDefault="00FF140B" w:rsidP="00FF140B">
      <w:pPr>
        <w:rPr>
          <w:b/>
        </w:rPr>
      </w:pPr>
    </w:p>
    <w:p w14:paraId="6E3110DE" w14:textId="77777777" w:rsidR="00FF140B" w:rsidRDefault="00FF140B" w:rsidP="00FF140B">
      <w:r w:rsidRPr="00A96244">
        <w:rPr>
          <w:i/>
        </w:rPr>
        <w:t>Answer:</w:t>
      </w:r>
      <w:r>
        <w:t xml:space="preserve"> B</w:t>
      </w:r>
    </w:p>
    <w:p w14:paraId="6B610C4E" w14:textId="77777777" w:rsidR="00FF140B" w:rsidRDefault="00FF140B" w:rsidP="00FF140B"/>
    <w:p w14:paraId="05220FB0" w14:textId="77777777" w:rsidR="00FF140B" w:rsidRDefault="00FF140B" w:rsidP="00FF140B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06C09674" w14:textId="77777777" w:rsidR="00FF140B" w:rsidRPr="008D6F06" w:rsidRDefault="00FF140B" w:rsidP="00FF140B">
      <w:r>
        <w:lastRenderedPageBreak/>
        <w:t xml:space="preserve"> If the concentration fraction is calculated it is 2.5. This is lower than the value of </w:t>
      </w:r>
      <w:r w:rsidRPr="00AC2A1A">
        <w:rPr>
          <w:i/>
        </w:rPr>
        <w:t>K</w:t>
      </w:r>
      <w:r>
        <w:t>. The reaction has to move forward to increase the amounts of products.</w:t>
      </w:r>
    </w:p>
    <w:p w14:paraId="502CDCB4" w14:textId="77777777" w:rsidR="00FF140B" w:rsidRDefault="00FF140B" w:rsidP="00FF140B">
      <w:pPr>
        <w:spacing w:before="60"/>
        <w:jc w:val="both"/>
      </w:pPr>
    </w:p>
    <w:p w14:paraId="641BB710" w14:textId="77777777" w:rsidR="00FF140B" w:rsidRDefault="00FF140B" w:rsidP="00FF140B">
      <w:pPr>
        <w:rPr>
          <w:b/>
        </w:rPr>
      </w:pPr>
      <w:r>
        <w:rPr>
          <w:b/>
        </w:rPr>
        <w:t xml:space="preserve">Question 6 </w:t>
      </w:r>
    </w:p>
    <w:p w14:paraId="164ABA34" w14:textId="77777777" w:rsidR="00FF140B" w:rsidRDefault="00FF140B" w:rsidP="00FF140B">
      <w:pPr>
        <w:rPr>
          <w:b/>
        </w:rPr>
      </w:pPr>
    </w:p>
    <w:p w14:paraId="4BD62B1E" w14:textId="77777777" w:rsidR="00FF140B" w:rsidRDefault="00FF140B" w:rsidP="00FF140B">
      <w:r w:rsidRPr="00A96244">
        <w:rPr>
          <w:i/>
        </w:rPr>
        <w:t>Answer:</w:t>
      </w:r>
      <w:r>
        <w:t xml:space="preserve"> D</w:t>
      </w:r>
    </w:p>
    <w:p w14:paraId="7240E9A6" w14:textId="77777777" w:rsidR="00FF140B" w:rsidRDefault="00FF140B" w:rsidP="00FF140B"/>
    <w:p w14:paraId="3F5077A5" w14:textId="77777777" w:rsidR="00FF140B" w:rsidRDefault="00FF140B" w:rsidP="00FF140B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0D0AD5FA" w14:textId="77777777" w:rsidR="00FF140B" w:rsidRDefault="00FF140B" w:rsidP="00FF140B">
      <w:pPr>
        <w:rPr>
          <w:b/>
        </w:rPr>
      </w:pPr>
      <w:r>
        <w:t xml:space="preserve"> Options A, B and C are wrong because they do not take into account that the reaction is reversible. However, it is correct that the amount of SO</w:t>
      </w:r>
      <w:r>
        <w:rPr>
          <w:vertAlign w:val="subscript"/>
        </w:rPr>
        <w:t>3</w:t>
      </w:r>
      <w:r>
        <w:t xml:space="preserve"> formed will equal the amount of SO</w:t>
      </w:r>
      <w:r>
        <w:rPr>
          <w:vertAlign w:val="subscript"/>
        </w:rPr>
        <w:t>2</w:t>
      </w:r>
      <w:r>
        <w:t xml:space="preserve"> reacting as they have the same coefficient in the balanced equation.</w:t>
      </w:r>
    </w:p>
    <w:p w14:paraId="73BF93E9" w14:textId="77777777" w:rsidR="00FF140B" w:rsidRPr="005377F8" w:rsidRDefault="00FF140B" w:rsidP="00FF140B">
      <w:pPr>
        <w:spacing w:before="60"/>
        <w:rPr>
          <w:sz w:val="12"/>
          <w:szCs w:val="12"/>
        </w:rPr>
      </w:pPr>
    </w:p>
    <w:p w14:paraId="1465990D" w14:textId="4E98D281" w:rsidR="00FF140B" w:rsidRPr="003C67BD" w:rsidRDefault="00FF140B" w:rsidP="00FF140B">
      <w:pPr>
        <w:spacing w:before="60"/>
        <w:jc w:val="both"/>
        <w:rPr>
          <w:vertAlign w:val="superscript"/>
        </w:rPr>
      </w:pPr>
      <w:r>
        <w:rPr>
          <w:i/>
          <w:lang w:val="en-US"/>
        </w:rPr>
        <w:t xml:space="preserve"> </w:t>
      </w:r>
    </w:p>
    <w:p w14:paraId="18AD3B47" w14:textId="77777777" w:rsidR="00FF140B" w:rsidRDefault="00FF140B" w:rsidP="00FF140B">
      <w:pPr>
        <w:rPr>
          <w:b/>
        </w:rPr>
      </w:pPr>
      <w:r>
        <w:rPr>
          <w:b/>
        </w:rPr>
        <w:t xml:space="preserve">Question 7 </w:t>
      </w:r>
    </w:p>
    <w:p w14:paraId="48C7C512" w14:textId="77777777" w:rsidR="00FF140B" w:rsidRDefault="00FF140B" w:rsidP="00FF140B">
      <w:pPr>
        <w:rPr>
          <w:b/>
        </w:rPr>
      </w:pPr>
    </w:p>
    <w:p w14:paraId="32E018CF" w14:textId="77777777" w:rsidR="00FF140B" w:rsidRDefault="00FF140B" w:rsidP="00FF140B">
      <w:r w:rsidRPr="00A96244">
        <w:rPr>
          <w:i/>
        </w:rPr>
        <w:t>Answer:</w:t>
      </w:r>
      <w:r>
        <w:t xml:space="preserve"> A</w:t>
      </w:r>
    </w:p>
    <w:p w14:paraId="5A248BCC" w14:textId="77777777" w:rsidR="00FF140B" w:rsidRDefault="00FF140B" w:rsidP="00FF140B"/>
    <w:p w14:paraId="4713FFB4" w14:textId="77777777" w:rsidR="00FF140B" w:rsidRDefault="00FF140B" w:rsidP="00FF140B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5457A20" w14:textId="77777777" w:rsidR="00FF140B" w:rsidRPr="008F30F3" w:rsidRDefault="00FF140B" w:rsidP="00FF140B">
      <w:pPr>
        <w:rPr>
          <w:vertAlign w:val="superscript"/>
        </w:rPr>
      </w:pPr>
      <w:r>
        <w:t xml:space="preserve"> Units can be determined from the equilibrium expression </w:t>
      </w:r>
      <w:r w:rsidRPr="008F30F3">
        <w:rPr>
          <w:position w:val="-24"/>
        </w:rPr>
        <w:object w:dxaOrig="680" w:dyaOrig="660" w14:anchorId="03B51D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34pt;height:33pt" o:ole="">
            <v:imagedata r:id="rId8" o:title=""/>
          </v:shape>
          <o:OLEObject Type="Embed" ProgID="Equation.DSMT4" ShapeID="_x0000_i1062" DrawAspect="Content" ObjectID="_1770902093" r:id="rId9"/>
        </w:object>
      </w:r>
      <w:r>
        <w:t xml:space="preserve"> = M</w:t>
      </w:r>
      <w:r>
        <w:rPr>
          <w:vertAlign w:val="superscript"/>
        </w:rPr>
        <w:t>-1</w:t>
      </w:r>
    </w:p>
    <w:p w14:paraId="356B0062" w14:textId="77777777" w:rsidR="00FF140B" w:rsidRDefault="00FF140B" w:rsidP="00FF140B">
      <w:pPr>
        <w:rPr>
          <w:b/>
        </w:rPr>
      </w:pPr>
    </w:p>
    <w:p w14:paraId="2268EEA9" w14:textId="77777777" w:rsidR="00F32B5E" w:rsidRDefault="00F32B5E" w:rsidP="00F32B5E">
      <w:pPr>
        <w:rPr>
          <w:b/>
        </w:rPr>
      </w:pPr>
      <w:r>
        <w:rPr>
          <w:b/>
        </w:rPr>
        <w:t>Question 8</w:t>
      </w:r>
    </w:p>
    <w:p w14:paraId="2E9890E1" w14:textId="77777777" w:rsidR="00F32B5E" w:rsidRDefault="00F32B5E" w:rsidP="00F32B5E">
      <w:pPr>
        <w:rPr>
          <w:b/>
        </w:rPr>
      </w:pPr>
    </w:p>
    <w:p w14:paraId="2DFAC628" w14:textId="77777777" w:rsidR="00F32B5E" w:rsidRDefault="00F32B5E" w:rsidP="00F32B5E">
      <w:r w:rsidRPr="00A96244">
        <w:rPr>
          <w:i/>
        </w:rPr>
        <w:t>Answer:</w:t>
      </w:r>
      <w:r>
        <w:t xml:space="preserve"> B</w:t>
      </w:r>
    </w:p>
    <w:p w14:paraId="0890ABC6" w14:textId="77777777" w:rsidR="00F32B5E" w:rsidRDefault="00F32B5E" w:rsidP="00F32B5E"/>
    <w:p w14:paraId="311A8A18" w14:textId="77777777" w:rsidR="00F32B5E" w:rsidRDefault="00F32B5E" w:rsidP="00F32B5E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2309947" w14:textId="77777777" w:rsidR="00F32B5E" w:rsidRDefault="00F32B5E" w:rsidP="00F32B5E">
      <w:pPr>
        <w:spacing w:before="60"/>
        <w:jc w:val="both"/>
      </w:pPr>
      <w:r>
        <w:t xml:space="preserve"> The reaction has been reversed and halved. Therefore the value of </w:t>
      </w:r>
      <w:r w:rsidRPr="008F30F3">
        <w:rPr>
          <w:i/>
        </w:rPr>
        <w:t>K</w:t>
      </w:r>
      <w:r>
        <w:t xml:space="preserve"> will be </w:t>
      </w:r>
      <w:r w:rsidRPr="008F30F3">
        <w:rPr>
          <w:position w:val="-28"/>
        </w:rPr>
        <w:object w:dxaOrig="700" w:dyaOrig="660" w14:anchorId="3D633805">
          <v:shape id="_x0000_i1064" type="#_x0000_t75" style="width:35.5pt;height:33pt" o:ole="">
            <v:imagedata r:id="rId10" o:title=""/>
          </v:shape>
          <o:OLEObject Type="Embed" ProgID="Equation.DSMT4" ShapeID="_x0000_i1064" DrawAspect="Content" ObjectID="_1770902094" r:id="rId11"/>
        </w:object>
      </w:r>
      <w:r>
        <w:t xml:space="preserve"> = 0.172</w:t>
      </w:r>
    </w:p>
    <w:p w14:paraId="25D6C906" w14:textId="77777777" w:rsidR="00C06D70" w:rsidRDefault="00C06D70" w:rsidP="00F32B5E">
      <w:pPr>
        <w:spacing w:before="60"/>
        <w:jc w:val="both"/>
      </w:pPr>
    </w:p>
    <w:p w14:paraId="411C28B0" w14:textId="77777777" w:rsidR="00C06D70" w:rsidRDefault="00C06D70" w:rsidP="00C06D70">
      <w:pPr>
        <w:rPr>
          <w:b/>
        </w:rPr>
      </w:pPr>
      <w:r>
        <w:rPr>
          <w:b/>
        </w:rPr>
        <w:t>Question 9</w:t>
      </w:r>
    </w:p>
    <w:p w14:paraId="7051CBAA" w14:textId="77777777" w:rsidR="00C06D70" w:rsidRDefault="00C06D70" w:rsidP="00C06D70">
      <w:pPr>
        <w:rPr>
          <w:b/>
        </w:rPr>
      </w:pPr>
    </w:p>
    <w:p w14:paraId="0CFF2FE6" w14:textId="77777777" w:rsidR="00C06D70" w:rsidRDefault="00C06D70" w:rsidP="00C06D70">
      <w:r w:rsidRPr="00A96244">
        <w:rPr>
          <w:i/>
        </w:rPr>
        <w:t>Answer:</w:t>
      </w:r>
      <w:r>
        <w:t xml:space="preserve"> C</w:t>
      </w:r>
    </w:p>
    <w:p w14:paraId="34DD36D7" w14:textId="77777777" w:rsidR="00C06D70" w:rsidRDefault="00C06D70" w:rsidP="00C06D70"/>
    <w:p w14:paraId="258D96FF" w14:textId="77777777" w:rsidR="00C06D70" w:rsidRDefault="00C06D70" w:rsidP="00C06D70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43E673A7" w14:textId="77777777" w:rsidR="00C06D70" w:rsidRDefault="00C06D70" w:rsidP="00C06D70">
      <w:pPr>
        <w:spacing w:before="60"/>
        <w:jc w:val="both"/>
      </w:pPr>
      <w:r>
        <w:t xml:space="preserve"> The key to this question is the very low value of </w:t>
      </w:r>
      <w:r w:rsidRPr="00AC2A1A">
        <w:rPr>
          <w:i/>
        </w:rPr>
        <w:t>K</w:t>
      </w:r>
      <w:r>
        <w:t xml:space="preserve">. For </w:t>
      </w:r>
      <w:r w:rsidRPr="008F30F3">
        <w:rPr>
          <w:i/>
        </w:rPr>
        <w:t>K</w:t>
      </w:r>
      <w:r>
        <w:t xml:space="preserve"> to be very low, the amounts of products has to be much lower than the amounts of reactants.</w:t>
      </w:r>
    </w:p>
    <w:p w14:paraId="4AD90C2E" w14:textId="77777777" w:rsidR="00FF140B" w:rsidRDefault="00FF140B" w:rsidP="00F52854">
      <w:pPr>
        <w:spacing w:before="60"/>
        <w:jc w:val="both"/>
      </w:pPr>
    </w:p>
    <w:p w14:paraId="7C3CF9EC" w14:textId="77777777" w:rsidR="00795081" w:rsidRDefault="00795081" w:rsidP="00795081">
      <w:pPr>
        <w:rPr>
          <w:b/>
        </w:rPr>
      </w:pPr>
      <w:r>
        <w:rPr>
          <w:b/>
        </w:rPr>
        <w:t>Question 10</w:t>
      </w:r>
    </w:p>
    <w:p w14:paraId="4A4CCD9E" w14:textId="77777777" w:rsidR="00795081" w:rsidRDefault="00795081" w:rsidP="00795081">
      <w:pPr>
        <w:rPr>
          <w:b/>
        </w:rPr>
      </w:pPr>
    </w:p>
    <w:p w14:paraId="7F78FC0A" w14:textId="77777777" w:rsidR="00795081" w:rsidRDefault="00795081" w:rsidP="00795081">
      <w:r w:rsidRPr="00A96244">
        <w:rPr>
          <w:i/>
        </w:rPr>
        <w:t>Answer:</w:t>
      </w:r>
      <w:r>
        <w:t xml:space="preserve"> C</w:t>
      </w:r>
    </w:p>
    <w:p w14:paraId="5F69FD13" w14:textId="77777777" w:rsidR="00795081" w:rsidRDefault="00795081" w:rsidP="00795081"/>
    <w:p w14:paraId="001E9C0C" w14:textId="77777777" w:rsidR="00795081" w:rsidRDefault="00795081" w:rsidP="00795081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3155192E" w14:textId="77777777" w:rsidR="00795081" w:rsidRDefault="00795081" w:rsidP="00795081">
      <w:pPr>
        <w:spacing w:before="60"/>
        <w:jc w:val="both"/>
      </w:pPr>
      <w:r>
        <w:lastRenderedPageBreak/>
        <w:t xml:space="preserve"> Catalysts increase the rate of both forward and reverse reactions equally. They do not change the position of equilibrium but they do increase the rate of the reactions.</w:t>
      </w:r>
    </w:p>
    <w:p w14:paraId="1C517688" w14:textId="77777777" w:rsidR="00795081" w:rsidRDefault="00795081" w:rsidP="00F52854">
      <w:pPr>
        <w:spacing w:before="60"/>
        <w:jc w:val="both"/>
      </w:pPr>
    </w:p>
    <w:p w14:paraId="73064451" w14:textId="5277C8B7" w:rsidR="00056E30" w:rsidRDefault="00056E30" w:rsidP="00880C03">
      <w:pPr>
        <w:rPr>
          <w:b/>
        </w:rPr>
      </w:pPr>
    </w:p>
    <w:p w14:paraId="585C06E5" w14:textId="77777777" w:rsidR="00056E30" w:rsidRDefault="00056E30" w:rsidP="00880C03">
      <w:pPr>
        <w:rPr>
          <w:b/>
        </w:rPr>
      </w:pPr>
    </w:p>
    <w:p w14:paraId="6B7C5E4F" w14:textId="77777777" w:rsidR="00880C03" w:rsidRDefault="00880C03" w:rsidP="00880C03">
      <w:pPr>
        <w:rPr>
          <w:b/>
        </w:rPr>
      </w:pPr>
      <w:r>
        <w:rPr>
          <w:b/>
        </w:rPr>
        <w:t xml:space="preserve">SECTION </w:t>
      </w:r>
      <w:r w:rsidR="003F408C">
        <w:rPr>
          <w:b/>
        </w:rPr>
        <w:t>B</w:t>
      </w:r>
      <w:r>
        <w:rPr>
          <w:b/>
        </w:rPr>
        <w:t xml:space="preserve">: </w:t>
      </w:r>
      <w:r w:rsidR="00A96244">
        <w:rPr>
          <w:b/>
        </w:rPr>
        <w:t>Short</w:t>
      </w:r>
      <w:r w:rsidR="00126BDD">
        <w:rPr>
          <w:b/>
        </w:rPr>
        <w:t>-a</w:t>
      </w:r>
      <w:r w:rsidR="003F408C">
        <w:rPr>
          <w:b/>
        </w:rPr>
        <w:t>nswer</w:t>
      </w:r>
      <w:r w:rsidR="00126BDD">
        <w:rPr>
          <w:b/>
        </w:rPr>
        <w:t xml:space="preserve"> questions</w:t>
      </w:r>
    </w:p>
    <w:p w14:paraId="2239B272" w14:textId="5AAC4EEA" w:rsidR="00CB150C" w:rsidRDefault="00CB150C" w:rsidP="00CB150C">
      <w:pPr>
        <w:spacing w:before="60"/>
        <w:rPr>
          <w:lang w:val="en-US"/>
        </w:rPr>
      </w:pPr>
    </w:p>
    <w:p w14:paraId="05973462" w14:textId="45D728BF" w:rsidR="00584E25" w:rsidRDefault="00584E25" w:rsidP="00584E25">
      <w:pPr>
        <w:spacing w:before="60"/>
        <w:rPr>
          <w:lang w:val="en-US"/>
        </w:rPr>
      </w:pPr>
      <w:bookmarkStart w:id="0" w:name="_Hlk1921065"/>
      <w:r>
        <w:rPr>
          <w:b/>
          <w:lang w:val="en-US"/>
        </w:rPr>
        <w:t xml:space="preserve">Question 1                          </w:t>
      </w:r>
      <w:r>
        <w:rPr>
          <w:lang w:val="en-US"/>
        </w:rPr>
        <w:t>(</w:t>
      </w:r>
      <w:r w:rsidR="00220892">
        <w:rPr>
          <w:lang w:val="en-US"/>
        </w:rPr>
        <w:t>8</w:t>
      </w:r>
      <w:r>
        <w:rPr>
          <w:lang w:val="en-US"/>
        </w:rPr>
        <w:t xml:space="preserve"> marks)</w:t>
      </w:r>
    </w:p>
    <w:p w14:paraId="6449D01B" w14:textId="4804A918" w:rsidR="00220892" w:rsidRDefault="00CD2485" w:rsidP="00CD2485">
      <w:pPr>
        <w:spacing w:before="60"/>
        <w:rPr>
          <w:lang w:val="en-US"/>
        </w:rPr>
      </w:pPr>
      <w:r w:rsidRPr="00B2244A">
        <w:rPr>
          <w:b/>
          <w:lang w:val="en-US"/>
        </w:rPr>
        <w:t>a</w:t>
      </w:r>
      <w:r>
        <w:rPr>
          <w:lang w:val="en-US"/>
        </w:rPr>
        <w:t xml:space="preserve">.     </w:t>
      </w:r>
      <w:proofErr w:type="spellStart"/>
      <w:r w:rsidRPr="00C85907">
        <w:rPr>
          <w:b/>
          <w:lang w:val="en-US"/>
        </w:rPr>
        <w:t>i</w:t>
      </w:r>
      <w:proofErr w:type="spellEnd"/>
      <w:r>
        <w:rPr>
          <w:lang w:val="en-US"/>
        </w:rPr>
        <w:t xml:space="preserve">.      </w:t>
      </w:r>
      <w:r w:rsidR="00220892">
        <w:rPr>
          <w:lang w:val="en-US"/>
        </w:rPr>
        <w:t xml:space="preserve">The time for the solution to clear drops as the temperature increases. This indicates the reaction rate is </w:t>
      </w:r>
    </w:p>
    <w:p w14:paraId="0713A30F" w14:textId="34D7FD3D" w:rsidR="00CD2485" w:rsidRDefault="00220892" w:rsidP="00CD2485">
      <w:pPr>
        <w:spacing w:before="60"/>
        <w:rPr>
          <w:lang w:val="en-US"/>
        </w:rPr>
      </w:pPr>
      <w:r>
        <w:rPr>
          <w:lang w:val="en-US"/>
        </w:rPr>
        <w:t xml:space="preserve">                 increasing with temperature.  </w:t>
      </w:r>
      <w:r w:rsidR="00CD2485">
        <w:rPr>
          <w:lang w:val="en-US"/>
        </w:rPr>
        <w:t>2 marks</w:t>
      </w:r>
    </w:p>
    <w:p w14:paraId="176339F6" w14:textId="77777777" w:rsidR="00CD2485" w:rsidRDefault="00CD2485" w:rsidP="00CD2485">
      <w:pPr>
        <w:spacing w:before="60"/>
        <w:rPr>
          <w:lang w:val="en-US"/>
        </w:rPr>
      </w:pPr>
    </w:p>
    <w:p w14:paraId="2236668C" w14:textId="77777777" w:rsidR="00220892" w:rsidRDefault="00CD2485" w:rsidP="00CD2485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r w:rsidRPr="00C85907">
        <w:rPr>
          <w:b/>
          <w:lang w:val="en-US"/>
        </w:rPr>
        <w:t>ii</w:t>
      </w:r>
      <w:r>
        <w:rPr>
          <w:lang w:val="en-US"/>
        </w:rPr>
        <w:t xml:space="preserve">.     </w:t>
      </w:r>
      <w:r w:rsidR="00220892">
        <w:rPr>
          <w:lang w:val="en-US"/>
        </w:rPr>
        <w:t xml:space="preserve">As the temperature increases many of the particles gain in energy and move faster. This leads to more </w:t>
      </w:r>
    </w:p>
    <w:p w14:paraId="1034389E" w14:textId="5CADBB9C" w:rsidR="00CD2485" w:rsidRDefault="00220892" w:rsidP="00CD2485">
      <w:pPr>
        <w:spacing w:before="60"/>
        <w:rPr>
          <w:lang w:val="en-US"/>
        </w:rPr>
      </w:pPr>
      <w:r>
        <w:rPr>
          <w:lang w:val="en-US"/>
        </w:rPr>
        <w:t xml:space="preserve">                collisions and a higher percentage of successful collisions.   </w:t>
      </w:r>
      <w:r w:rsidR="00CD2485">
        <w:rPr>
          <w:lang w:val="en-US"/>
        </w:rPr>
        <w:t>2 marks</w:t>
      </w:r>
    </w:p>
    <w:p w14:paraId="3E6CB966" w14:textId="77777777" w:rsidR="00CD2485" w:rsidRDefault="00CD2485" w:rsidP="00CD2485">
      <w:pPr>
        <w:spacing w:before="60"/>
        <w:rPr>
          <w:lang w:val="en-US"/>
        </w:rPr>
      </w:pPr>
    </w:p>
    <w:p w14:paraId="0FDF413C" w14:textId="092736DD" w:rsidR="00CD2485" w:rsidRDefault="00CD2485" w:rsidP="00CD2485">
      <w:pPr>
        <w:spacing w:before="60"/>
        <w:rPr>
          <w:lang w:val="en-US"/>
        </w:rPr>
      </w:pPr>
      <w:r w:rsidRPr="00C85907">
        <w:rPr>
          <w:b/>
          <w:lang w:val="en-US"/>
        </w:rPr>
        <w:t>b</w:t>
      </w:r>
      <w:r>
        <w:rPr>
          <w:lang w:val="en-US"/>
        </w:rPr>
        <w:t xml:space="preserve">.    </w:t>
      </w:r>
      <w:proofErr w:type="spellStart"/>
      <w:r w:rsidRPr="00C85907">
        <w:rPr>
          <w:b/>
          <w:lang w:val="en-US"/>
        </w:rPr>
        <w:t>i</w:t>
      </w:r>
      <w:proofErr w:type="spellEnd"/>
      <w:r>
        <w:rPr>
          <w:lang w:val="en-US"/>
        </w:rPr>
        <w:t xml:space="preserve">.    the independent variable </w:t>
      </w:r>
      <w:r w:rsidR="00220892">
        <w:rPr>
          <w:lang w:val="en-US"/>
        </w:rPr>
        <w:t>: temperature                                                      2 marks</w:t>
      </w:r>
    </w:p>
    <w:p w14:paraId="02D650AD" w14:textId="003BBC55" w:rsidR="00CD2485" w:rsidRDefault="00CD2485" w:rsidP="00CD2485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r w:rsidRPr="00C85907">
        <w:rPr>
          <w:b/>
          <w:lang w:val="en-US"/>
        </w:rPr>
        <w:t>ii</w:t>
      </w:r>
      <w:r>
        <w:rPr>
          <w:lang w:val="en-US"/>
        </w:rPr>
        <w:t xml:space="preserve">.    the dependent variable   </w:t>
      </w:r>
      <w:r w:rsidR="00220892">
        <w:rPr>
          <w:lang w:val="en-US"/>
        </w:rPr>
        <w:t xml:space="preserve">: time to go </w:t>
      </w:r>
      <w:proofErr w:type="spellStart"/>
      <w:r w:rsidR="00220892">
        <w:rPr>
          <w:lang w:val="en-US"/>
        </w:rPr>
        <w:t>colourless</w:t>
      </w:r>
      <w:proofErr w:type="spellEnd"/>
    </w:p>
    <w:p w14:paraId="72E1A0F6" w14:textId="77777777" w:rsidR="00CD2485" w:rsidRDefault="00CD2485" w:rsidP="00CD2485">
      <w:pPr>
        <w:spacing w:before="60"/>
        <w:rPr>
          <w:lang w:val="en-US"/>
        </w:rPr>
      </w:pPr>
    </w:p>
    <w:p w14:paraId="23A47B0B" w14:textId="77777777" w:rsidR="00220892" w:rsidRDefault="00CD2485" w:rsidP="00220892">
      <w:pPr>
        <w:spacing w:before="60"/>
        <w:rPr>
          <w:lang w:val="en-US"/>
        </w:rPr>
      </w:pPr>
      <w:r w:rsidRPr="00C85907">
        <w:rPr>
          <w:b/>
          <w:lang w:val="en-US"/>
        </w:rPr>
        <w:t>c</w:t>
      </w:r>
      <w:r>
        <w:rPr>
          <w:lang w:val="en-US"/>
        </w:rPr>
        <w:t xml:space="preserve">.    </w:t>
      </w:r>
      <w:r w:rsidR="00220892">
        <w:rPr>
          <w:lang w:val="en-US"/>
        </w:rPr>
        <w:t>The CuSO</w:t>
      </w:r>
      <w:r w:rsidR="00220892">
        <w:rPr>
          <w:vertAlign w:val="subscript"/>
          <w:lang w:val="en-US"/>
        </w:rPr>
        <w:t>4</w:t>
      </w:r>
      <w:r w:rsidR="00220892">
        <w:rPr>
          <w:lang w:val="en-US"/>
        </w:rPr>
        <w:t xml:space="preserve"> acts as a catalyst for this reaction. It increases the reaction rate by providing an alternative </w:t>
      </w:r>
    </w:p>
    <w:p w14:paraId="240B2D40" w14:textId="2EAC4AB1" w:rsidR="00CD2485" w:rsidRDefault="00220892" w:rsidP="00220892">
      <w:pPr>
        <w:spacing w:before="60"/>
        <w:rPr>
          <w:lang w:val="en-US"/>
        </w:rPr>
      </w:pPr>
      <w:r>
        <w:rPr>
          <w:lang w:val="en-US"/>
        </w:rPr>
        <w:t xml:space="preserve">       pathway with a lower activation energy.    </w:t>
      </w:r>
      <w:r w:rsidR="00CD2485">
        <w:rPr>
          <w:lang w:val="en-US"/>
        </w:rPr>
        <w:t>2 marks</w:t>
      </w:r>
    </w:p>
    <w:p w14:paraId="5BD3C059" w14:textId="77777777" w:rsidR="00CD2485" w:rsidRDefault="00CD2485" w:rsidP="00CD2485">
      <w:pPr>
        <w:spacing w:before="60"/>
        <w:rPr>
          <w:lang w:val="en-US"/>
        </w:rPr>
      </w:pPr>
    </w:p>
    <w:p w14:paraId="45628699" w14:textId="5769AA9F" w:rsidR="002370C3" w:rsidRDefault="002370C3" w:rsidP="002370C3">
      <w:pPr>
        <w:spacing w:before="60"/>
        <w:rPr>
          <w:lang w:val="en-US"/>
        </w:rPr>
      </w:pPr>
      <w:r w:rsidRPr="00546DEF">
        <w:rPr>
          <w:b/>
          <w:lang w:val="en-US"/>
        </w:rPr>
        <w:t xml:space="preserve">Question </w:t>
      </w:r>
      <w:r>
        <w:rPr>
          <w:b/>
          <w:lang w:val="en-US"/>
        </w:rPr>
        <w:t>2</w:t>
      </w:r>
      <w:r>
        <w:rPr>
          <w:lang w:val="en-US"/>
        </w:rPr>
        <w:t xml:space="preserve">               ( 7 marks)</w:t>
      </w:r>
    </w:p>
    <w:p w14:paraId="6FD26289" w14:textId="77777777" w:rsidR="002370C3" w:rsidRDefault="002370C3" w:rsidP="002370C3">
      <w:pPr>
        <w:spacing w:before="60"/>
        <w:rPr>
          <w:lang w:val="en-US"/>
        </w:rPr>
      </w:pPr>
      <w:r w:rsidRPr="00D904A2">
        <w:rPr>
          <w:b/>
          <w:lang w:val="en-US"/>
        </w:rPr>
        <w:t>a</w:t>
      </w:r>
      <w:r>
        <w:rPr>
          <w:lang w:val="en-US"/>
        </w:rPr>
        <w:t>.    CO(g) +  Cl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(g)   </w:t>
      </w:r>
      <w:r>
        <w:rPr>
          <w:rFonts w:ascii="Lucida Sans Unicode" w:hAnsi="Lucida Sans Unicode" w:cs="Lucida Sans Unicode"/>
          <w:lang w:val="en-US"/>
        </w:rPr>
        <w:t>⇌</w:t>
      </w:r>
      <w:r>
        <w:rPr>
          <w:lang w:val="en-US"/>
        </w:rPr>
        <w:t xml:space="preserve">  COCl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                                 1 mark</w:t>
      </w:r>
    </w:p>
    <w:p w14:paraId="751B227E" w14:textId="77777777" w:rsidR="002370C3" w:rsidRDefault="002370C3" w:rsidP="002370C3">
      <w:pPr>
        <w:spacing w:before="60"/>
        <w:rPr>
          <w:lang w:val="en-US"/>
        </w:rPr>
      </w:pPr>
    </w:p>
    <w:p w14:paraId="2D073E60" w14:textId="77777777" w:rsidR="002370C3" w:rsidRDefault="002370C3" w:rsidP="002370C3">
      <w:pPr>
        <w:spacing w:before="60"/>
        <w:rPr>
          <w:lang w:val="en-US"/>
        </w:rPr>
      </w:pPr>
      <w:r w:rsidRPr="00D904A2">
        <w:rPr>
          <w:b/>
          <w:lang w:val="en-US"/>
        </w:rPr>
        <w:t>b</w:t>
      </w:r>
      <w:r>
        <w:rPr>
          <w:lang w:val="en-US"/>
        </w:rPr>
        <w:t xml:space="preserve">.    </w:t>
      </w:r>
      <w:proofErr w:type="spellStart"/>
      <w:r w:rsidRPr="00D904A2">
        <w:rPr>
          <w:b/>
          <w:lang w:val="en-US"/>
        </w:rPr>
        <w:t>i</w:t>
      </w:r>
      <w:proofErr w:type="spellEnd"/>
      <w:r>
        <w:rPr>
          <w:lang w:val="en-US"/>
        </w:rPr>
        <w:t xml:space="preserve">.    </w:t>
      </w:r>
      <w:r w:rsidRPr="005018DE">
        <w:rPr>
          <w:i/>
          <w:lang w:val="en-US"/>
        </w:rPr>
        <w:t>K</w:t>
      </w:r>
      <w:r>
        <w:rPr>
          <w:lang w:val="en-US"/>
        </w:rPr>
        <w:t xml:space="preserve"> =   </w:t>
      </w:r>
      <w:r w:rsidRPr="00526904">
        <w:rPr>
          <w:position w:val="-30"/>
        </w:rPr>
        <w:object w:dxaOrig="2380" w:dyaOrig="680" w14:anchorId="12363A2D">
          <v:shape id="_x0000_i1028" type="#_x0000_t75" style="width:119pt;height:34pt" o:ole="">
            <v:imagedata r:id="rId12" o:title=""/>
          </v:shape>
          <o:OLEObject Type="Embed" ProgID="Equation.DSMT4" ShapeID="_x0000_i1028" DrawAspect="Content" ObjectID="_1770902095" r:id="rId13"/>
        </w:object>
      </w:r>
      <w:r>
        <w:rPr>
          <w:lang w:val="en-US"/>
        </w:rPr>
        <w:t xml:space="preserve"> = 5 M</w:t>
      </w:r>
      <w:r>
        <w:rPr>
          <w:vertAlign w:val="superscript"/>
          <w:lang w:val="en-US"/>
        </w:rPr>
        <w:t>-1</w:t>
      </w:r>
      <w:r>
        <w:rPr>
          <w:lang w:val="en-US"/>
        </w:rPr>
        <w:t xml:space="preserve">                                                       3 marks</w:t>
      </w:r>
    </w:p>
    <w:p w14:paraId="09F0B36F" w14:textId="77777777" w:rsidR="002370C3" w:rsidRDefault="002370C3" w:rsidP="002370C3">
      <w:pPr>
        <w:spacing w:before="60"/>
        <w:rPr>
          <w:lang w:val="en-US"/>
        </w:rPr>
      </w:pPr>
    </w:p>
    <w:p w14:paraId="72205288" w14:textId="77777777" w:rsidR="002370C3" w:rsidRDefault="002370C3" w:rsidP="002370C3">
      <w:pPr>
        <w:spacing w:before="60"/>
        <w:rPr>
          <w:lang w:val="en-US"/>
        </w:rPr>
      </w:pPr>
      <w:r>
        <w:rPr>
          <w:lang w:val="en-US"/>
        </w:rPr>
        <w:t xml:space="preserve">        </w:t>
      </w:r>
      <w:r w:rsidRPr="00D904A2">
        <w:rPr>
          <w:b/>
          <w:lang w:val="en-US"/>
        </w:rPr>
        <w:t>ii</w:t>
      </w:r>
      <w:r>
        <w:rPr>
          <w:lang w:val="en-US"/>
        </w:rPr>
        <w:t>.   No change as the temperature has not changed                                       1 mark</w:t>
      </w:r>
    </w:p>
    <w:p w14:paraId="5D0B27DC" w14:textId="77777777" w:rsidR="002370C3" w:rsidRDefault="002370C3" w:rsidP="002370C3">
      <w:pPr>
        <w:spacing w:before="60"/>
        <w:rPr>
          <w:lang w:val="en-US"/>
        </w:rPr>
      </w:pPr>
      <w:r>
        <w:rPr>
          <w:lang w:val="en-US"/>
        </w:rPr>
        <w:t xml:space="preserve"> </w:t>
      </w:r>
    </w:p>
    <w:p w14:paraId="100517E3" w14:textId="77777777" w:rsidR="002370C3" w:rsidRDefault="002370C3" w:rsidP="002370C3">
      <w:pPr>
        <w:spacing w:before="60"/>
        <w:rPr>
          <w:lang w:val="en-US"/>
        </w:rPr>
      </w:pPr>
      <w:r w:rsidRPr="00D904A2">
        <w:rPr>
          <w:b/>
          <w:lang w:val="en-US"/>
        </w:rPr>
        <w:t>c</w:t>
      </w:r>
      <w:r>
        <w:rPr>
          <w:lang w:val="en-US"/>
        </w:rPr>
        <w:t>.     At the 10 min mark more COCl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was injected into an equilibrium mixture. The system opposes this by </w:t>
      </w:r>
    </w:p>
    <w:p w14:paraId="2E7227B2" w14:textId="77777777" w:rsidR="002370C3" w:rsidRPr="005018DE" w:rsidRDefault="002370C3" w:rsidP="002370C3">
      <w:pPr>
        <w:spacing w:before="60"/>
        <w:rPr>
          <w:lang w:val="en-US"/>
        </w:rPr>
      </w:pPr>
      <w:r>
        <w:rPr>
          <w:lang w:val="en-US"/>
        </w:rPr>
        <w:t xml:space="preserve">        </w:t>
      </w:r>
      <w:proofErr w:type="spellStart"/>
      <w:r>
        <w:rPr>
          <w:lang w:val="en-US"/>
        </w:rPr>
        <w:t>favouring</w:t>
      </w:r>
      <w:proofErr w:type="spellEnd"/>
      <w:r>
        <w:rPr>
          <w:lang w:val="en-US"/>
        </w:rPr>
        <w:t xml:space="preserve"> the back reaction.</w:t>
      </w:r>
    </w:p>
    <w:p w14:paraId="6C69B566" w14:textId="77777777" w:rsidR="002370C3" w:rsidRDefault="002370C3" w:rsidP="002370C3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          2 marks</w:t>
      </w:r>
    </w:p>
    <w:p w14:paraId="5A2AA7C6" w14:textId="77777777" w:rsidR="00CD2485" w:rsidRDefault="00CD2485" w:rsidP="00584E25">
      <w:pPr>
        <w:spacing w:before="60"/>
        <w:rPr>
          <w:lang w:val="en-US"/>
        </w:rPr>
      </w:pPr>
    </w:p>
    <w:p w14:paraId="7279E25A" w14:textId="3D8AD39F" w:rsidR="00382231" w:rsidRPr="00C86518" w:rsidRDefault="00382231" w:rsidP="00382231">
      <w:pPr>
        <w:spacing w:before="60"/>
        <w:rPr>
          <w:bCs/>
          <w:lang w:val="en-US"/>
        </w:rPr>
      </w:pPr>
      <w:r>
        <w:rPr>
          <w:b/>
          <w:lang w:val="en-US"/>
        </w:rPr>
        <w:t>Question 3</w:t>
      </w:r>
      <w:r w:rsidR="00C86518">
        <w:rPr>
          <w:b/>
          <w:lang w:val="en-US"/>
        </w:rPr>
        <w:t xml:space="preserve">                              </w:t>
      </w:r>
      <w:r w:rsidR="00C86518">
        <w:rPr>
          <w:bCs/>
          <w:lang w:val="en-US"/>
        </w:rPr>
        <w:t>(8 marks)</w:t>
      </w:r>
    </w:p>
    <w:p w14:paraId="48ED8BBC" w14:textId="77777777" w:rsidR="00382231" w:rsidRPr="00494AFA" w:rsidRDefault="00382231" w:rsidP="00382231">
      <w:pPr>
        <w:spacing w:before="60"/>
        <w:rPr>
          <w:b/>
          <w:lang w:val="en-US"/>
        </w:rPr>
      </w:pPr>
      <w:r w:rsidRPr="00104C62">
        <w:rPr>
          <w:b/>
          <w:lang w:val="en-US"/>
        </w:rPr>
        <w:t>a</w:t>
      </w:r>
      <w:r>
        <w:rPr>
          <w:lang w:val="en-US"/>
        </w:rPr>
        <w:t xml:space="preserve">.    </w:t>
      </w:r>
      <w:proofErr w:type="spellStart"/>
      <w:r w:rsidRPr="00104C62">
        <w:rPr>
          <w:b/>
          <w:lang w:val="en-US"/>
        </w:rPr>
        <w:t>i</w:t>
      </w:r>
      <w:proofErr w:type="spellEnd"/>
      <w:r w:rsidRPr="00104C62">
        <w:rPr>
          <w:b/>
          <w:lang w:val="en-US"/>
        </w:rPr>
        <w:t>.</w:t>
      </w:r>
      <w:r>
        <w:rPr>
          <w:lang w:val="en-US"/>
        </w:rPr>
        <w:t xml:space="preserve">   (0.032)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0.00102</w:t>
      </w:r>
    </w:p>
    <w:p w14:paraId="5C167AA5" w14:textId="77777777" w:rsidR="00382231" w:rsidRDefault="00382231" w:rsidP="00382231">
      <w:pPr>
        <w:spacing w:before="60"/>
        <w:rPr>
          <w:lang w:val="en-US"/>
        </w:rPr>
      </w:pPr>
      <w:r>
        <w:rPr>
          <w:lang w:val="en-US"/>
        </w:rPr>
        <w:t xml:space="preserve">   </w:t>
      </w:r>
    </w:p>
    <w:p w14:paraId="656BF37E" w14:textId="77777777" w:rsidR="00382231" w:rsidRDefault="00382231" w:rsidP="00382231">
      <w:pPr>
        <w:spacing w:before="60"/>
        <w:rPr>
          <w:lang w:val="en-US"/>
        </w:rPr>
      </w:pPr>
      <w:r>
        <w:rPr>
          <w:lang w:val="en-US"/>
        </w:rPr>
        <w:t xml:space="preserve">     </w:t>
      </w:r>
      <w:r w:rsidRPr="00104C62">
        <w:rPr>
          <w:b/>
          <w:lang w:val="en-US"/>
        </w:rPr>
        <w:t xml:space="preserve"> ii</w:t>
      </w:r>
      <w:r>
        <w:rPr>
          <w:lang w:val="en-US"/>
        </w:rPr>
        <w:t xml:space="preserve">.    </w:t>
      </w:r>
      <w:r w:rsidRPr="002C2A4C">
        <w:rPr>
          <w:position w:val="-28"/>
          <w:lang w:val="en-US"/>
        </w:rPr>
        <w:object w:dxaOrig="820" w:dyaOrig="660" w14:anchorId="52C61BE8">
          <v:shape id="_x0000_i1033" type="#_x0000_t75" style="width:41pt;height:33pt" o:ole="">
            <v:imagedata r:id="rId14" o:title=""/>
          </v:shape>
          <o:OLEObject Type="Embed" ProgID="Equation.DSMT4" ShapeID="_x0000_i1033" DrawAspect="Content" ObjectID="_1770902096" r:id="rId15"/>
        </w:object>
      </w:r>
      <w:r>
        <w:rPr>
          <w:lang w:val="en-US"/>
        </w:rPr>
        <w:t xml:space="preserve"> = 5.59</w:t>
      </w:r>
    </w:p>
    <w:p w14:paraId="796903A9" w14:textId="77777777" w:rsidR="00382231" w:rsidRDefault="00382231" w:rsidP="00382231">
      <w:pPr>
        <w:spacing w:before="60"/>
        <w:jc w:val="right"/>
        <w:rPr>
          <w:lang w:val="en-US"/>
        </w:rPr>
      </w:pPr>
      <w:r>
        <w:rPr>
          <w:lang w:val="en-US"/>
        </w:rPr>
        <w:t>1 + 1 = 2 marks</w:t>
      </w:r>
    </w:p>
    <w:p w14:paraId="4CBE50E5" w14:textId="77777777" w:rsidR="00382231" w:rsidRDefault="00382231" w:rsidP="00382231">
      <w:pPr>
        <w:rPr>
          <w:lang w:val="en-US"/>
        </w:rPr>
      </w:pPr>
    </w:p>
    <w:p w14:paraId="3C324D9D" w14:textId="77777777" w:rsidR="00382231" w:rsidRDefault="00382231" w:rsidP="00382231">
      <w:pPr>
        <w:rPr>
          <w:lang w:val="en-US"/>
        </w:rPr>
      </w:pPr>
      <w:r w:rsidRPr="00104C62">
        <w:rPr>
          <w:b/>
          <w:lang w:val="en-US"/>
        </w:rPr>
        <w:t>b</w:t>
      </w:r>
      <w:r>
        <w:rPr>
          <w:lang w:val="en-US"/>
        </w:rPr>
        <w:t xml:space="preserve">.  concentration factor = </w:t>
      </w:r>
      <w:r w:rsidRPr="00FB1837">
        <w:rPr>
          <w:position w:val="-24"/>
          <w:lang w:val="en-US"/>
        </w:rPr>
        <w:object w:dxaOrig="600" w:dyaOrig="660" w14:anchorId="152974FE">
          <v:shape id="_x0000_i1034" type="#_x0000_t75" style="width:30pt;height:33pt" o:ole="">
            <v:imagedata r:id="rId16" o:title=""/>
          </v:shape>
          <o:OLEObject Type="Embed" ProgID="Equation.DSMT4" ShapeID="_x0000_i1034" DrawAspect="Content" ObjectID="_1770902097" r:id="rId17"/>
        </w:object>
      </w:r>
      <w:r>
        <w:rPr>
          <w:lang w:val="en-US"/>
        </w:rPr>
        <w:t xml:space="preserve"> = 2  The system needs to move backwards to achieve </w:t>
      </w:r>
    </w:p>
    <w:p w14:paraId="70D85381" w14:textId="77777777" w:rsidR="00382231" w:rsidRDefault="00382231" w:rsidP="00382231">
      <w:pPr>
        <w:rPr>
          <w:lang w:val="en-US"/>
        </w:rPr>
      </w:pPr>
      <w:r>
        <w:rPr>
          <w:lang w:val="en-US"/>
        </w:rPr>
        <w:lastRenderedPageBreak/>
        <w:t xml:space="preserve">      equilibrium</w:t>
      </w:r>
    </w:p>
    <w:p w14:paraId="3608630A" w14:textId="77777777" w:rsidR="00382231" w:rsidRDefault="00382231" w:rsidP="00382231">
      <w:pPr>
        <w:spacing w:before="60"/>
        <w:jc w:val="right"/>
        <w:rPr>
          <w:lang w:val="en-US"/>
        </w:rPr>
      </w:pPr>
      <w:r>
        <w:rPr>
          <w:lang w:val="en-US"/>
        </w:rPr>
        <w:t>2 marks</w:t>
      </w:r>
    </w:p>
    <w:p w14:paraId="7ACC551D" w14:textId="77777777" w:rsidR="00382231" w:rsidRDefault="00382231" w:rsidP="00382231">
      <w:pPr>
        <w:spacing w:before="60"/>
        <w:rPr>
          <w:lang w:val="en-US"/>
        </w:rPr>
      </w:pPr>
    </w:p>
    <w:p w14:paraId="0BEA3B9D" w14:textId="77777777" w:rsidR="00382231" w:rsidRDefault="00382231" w:rsidP="00382231">
      <w:pPr>
        <w:spacing w:before="60"/>
        <w:rPr>
          <w:lang w:val="en-US"/>
        </w:rPr>
      </w:pPr>
      <w:r w:rsidRPr="00B31DAB">
        <w:rPr>
          <w:b/>
          <w:lang w:val="en-US"/>
        </w:rPr>
        <w:t>c</w:t>
      </w:r>
      <w:r>
        <w:rPr>
          <w:lang w:val="en-US"/>
        </w:rPr>
        <w:t xml:space="preserve">.   </w:t>
      </w:r>
      <w:r w:rsidRPr="00B31DAB">
        <w:rPr>
          <w:b/>
          <w:lang w:val="en-US"/>
        </w:rPr>
        <w:t xml:space="preserve"> </w:t>
      </w:r>
      <w:proofErr w:type="spellStart"/>
      <w:r w:rsidRPr="00B31DAB">
        <w:rPr>
          <w:b/>
          <w:lang w:val="en-US"/>
        </w:rPr>
        <w:t>i</w:t>
      </w:r>
      <w:proofErr w:type="spellEnd"/>
      <w:r>
        <w:rPr>
          <w:lang w:val="en-US"/>
        </w:rPr>
        <w:t>.    No, in a reversible reaction, all reactant will not be used up.</w:t>
      </w:r>
    </w:p>
    <w:p w14:paraId="33FDB61A" w14:textId="77777777" w:rsidR="00382231" w:rsidRDefault="00382231" w:rsidP="00382231">
      <w:pPr>
        <w:spacing w:before="60"/>
        <w:rPr>
          <w:lang w:val="en-US"/>
        </w:rPr>
      </w:pPr>
    </w:p>
    <w:p w14:paraId="273FC289" w14:textId="77777777" w:rsidR="00382231" w:rsidRDefault="00382231" w:rsidP="00382231">
      <w:pPr>
        <w:spacing w:before="60"/>
        <w:rPr>
          <w:lang w:val="en-US"/>
        </w:rPr>
      </w:pPr>
      <w:r>
        <w:rPr>
          <w:b/>
          <w:lang w:val="en-US"/>
        </w:rPr>
        <w:t xml:space="preserve">      </w:t>
      </w:r>
      <w:r w:rsidRPr="00B31DAB">
        <w:rPr>
          <w:b/>
          <w:lang w:val="en-US"/>
        </w:rPr>
        <w:t>ii</w:t>
      </w:r>
      <w:r>
        <w:rPr>
          <w:lang w:val="en-US"/>
        </w:rPr>
        <w:t>.   amount of Br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is 0.10 mol, as the mole ratio is 2:1</w:t>
      </w:r>
    </w:p>
    <w:p w14:paraId="5416D95C" w14:textId="77777777" w:rsidR="00382231" w:rsidRDefault="00382231" w:rsidP="00382231">
      <w:pPr>
        <w:spacing w:before="60"/>
        <w:jc w:val="right"/>
        <w:rPr>
          <w:lang w:val="en-US"/>
        </w:rPr>
      </w:pPr>
      <w:r>
        <w:rPr>
          <w:lang w:val="en-US"/>
        </w:rPr>
        <w:t>1 + 1 = 2 marks</w:t>
      </w:r>
    </w:p>
    <w:p w14:paraId="0B9D853A" w14:textId="77777777" w:rsidR="00382231" w:rsidRDefault="00382231" w:rsidP="00382231">
      <w:pPr>
        <w:spacing w:before="60"/>
        <w:rPr>
          <w:lang w:val="en-US"/>
        </w:rPr>
      </w:pPr>
    </w:p>
    <w:p w14:paraId="350CBDA4" w14:textId="77777777" w:rsidR="00382231" w:rsidRDefault="00382231" w:rsidP="00382231">
      <w:pPr>
        <w:spacing w:before="60"/>
        <w:rPr>
          <w:lang w:val="en-US"/>
        </w:rPr>
      </w:pPr>
      <w:r w:rsidRPr="00A30446">
        <w:rPr>
          <w:b/>
          <w:lang w:val="en-US"/>
        </w:rPr>
        <w:t>d</w:t>
      </w:r>
      <w:r>
        <w:rPr>
          <w:lang w:val="en-US"/>
        </w:rPr>
        <w:t>.    No, despite the mole imbalance, it is a reversible reaction and some reactant will remain.</w:t>
      </w:r>
    </w:p>
    <w:p w14:paraId="44D3FF90" w14:textId="77777777" w:rsidR="00382231" w:rsidRDefault="00382231" w:rsidP="00382231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1 + 1 = 2 marks</w:t>
      </w:r>
    </w:p>
    <w:p w14:paraId="11CC6FF3" w14:textId="77777777" w:rsidR="00382231" w:rsidRPr="00AB5CA4" w:rsidRDefault="00382231" w:rsidP="00584E25">
      <w:pPr>
        <w:spacing w:before="60"/>
        <w:rPr>
          <w:lang w:val="en-US"/>
        </w:rPr>
      </w:pPr>
    </w:p>
    <w:bookmarkEnd w:id="0"/>
    <w:p w14:paraId="5831121C" w14:textId="68F3CC83" w:rsidR="00455D09" w:rsidRPr="001F16D4" w:rsidRDefault="00455D09" w:rsidP="00455D09">
      <w:pPr>
        <w:spacing w:before="60"/>
        <w:rPr>
          <w:bCs/>
          <w:lang w:val="en-US"/>
        </w:rPr>
      </w:pPr>
      <w:r>
        <w:rPr>
          <w:b/>
          <w:lang w:val="en-US"/>
        </w:rPr>
        <w:t>Question 3</w:t>
      </w:r>
      <w:r w:rsidR="001F16D4">
        <w:rPr>
          <w:b/>
          <w:lang w:val="en-US"/>
        </w:rPr>
        <w:t xml:space="preserve">                        </w:t>
      </w:r>
      <w:r w:rsidR="001F16D4">
        <w:rPr>
          <w:bCs/>
          <w:lang w:val="en-US"/>
        </w:rPr>
        <w:t>(8 marks)</w:t>
      </w:r>
    </w:p>
    <w:p w14:paraId="6D90A8E4" w14:textId="77777777" w:rsidR="00455D09" w:rsidRPr="00494AFA" w:rsidRDefault="00455D09" w:rsidP="00455D09">
      <w:pPr>
        <w:spacing w:before="60"/>
        <w:rPr>
          <w:b/>
          <w:lang w:val="en-US"/>
        </w:rPr>
      </w:pPr>
      <w:r w:rsidRPr="00104C62">
        <w:rPr>
          <w:b/>
          <w:lang w:val="en-US"/>
        </w:rPr>
        <w:t>a</w:t>
      </w:r>
      <w:r>
        <w:rPr>
          <w:lang w:val="en-US"/>
        </w:rPr>
        <w:t xml:space="preserve">.    </w:t>
      </w:r>
      <w:proofErr w:type="spellStart"/>
      <w:r w:rsidRPr="00104C62">
        <w:rPr>
          <w:b/>
          <w:lang w:val="en-US"/>
        </w:rPr>
        <w:t>i</w:t>
      </w:r>
      <w:proofErr w:type="spellEnd"/>
      <w:r w:rsidRPr="00104C62">
        <w:rPr>
          <w:b/>
          <w:lang w:val="en-US"/>
        </w:rPr>
        <w:t>.</w:t>
      </w:r>
      <w:r>
        <w:rPr>
          <w:lang w:val="en-US"/>
        </w:rPr>
        <w:t xml:space="preserve">   (0.032)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0.00102</w:t>
      </w:r>
    </w:p>
    <w:p w14:paraId="61AC222B" w14:textId="77777777" w:rsidR="00455D09" w:rsidRDefault="00455D09" w:rsidP="00455D09">
      <w:pPr>
        <w:spacing w:before="60"/>
        <w:rPr>
          <w:lang w:val="en-US"/>
        </w:rPr>
      </w:pPr>
      <w:r>
        <w:rPr>
          <w:lang w:val="en-US"/>
        </w:rPr>
        <w:t xml:space="preserve">   </w:t>
      </w:r>
    </w:p>
    <w:p w14:paraId="23A7C8D4" w14:textId="77777777" w:rsidR="00455D09" w:rsidRDefault="00455D09" w:rsidP="00455D09">
      <w:pPr>
        <w:spacing w:before="60"/>
        <w:rPr>
          <w:lang w:val="en-US"/>
        </w:rPr>
      </w:pPr>
      <w:r>
        <w:rPr>
          <w:lang w:val="en-US"/>
        </w:rPr>
        <w:t xml:space="preserve">     </w:t>
      </w:r>
      <w:r w:rsidRPr="00104C62">
        <w:rPr>
          <w:b/>
          <w:lang w:val="en-US"/>
        </w:rPr>
        <w:t xml:space="preserve"> ii</w:t>
      </w:r>
      <w:r>
        <w:rPr>
          <w:lang w:val="en-US"/>
        </w:rPr>
        <w:t xml:space="preserve">.    </w:t>
      </w:r>
      <w:r w:rsidRPr="002C2A4C">
        <w:rPr>
          <w:position w:val="-28"/>
          <w:lang w:val="en-US"/>
        </w:rPr>
        <w:object w:dxaOrig="820" w:dyaOrig="660" w14:anchorId="2A25156A">
          <v:shape id="_x0000_i1057" type="#_x0000_t75" style="width:41pt;height:33pt" o:ole="">
            <v:imagedata r:id="rId14" o:title=""/>
          </v:shape>
          <o:OLEObject Type="Embed" ProgID="Equation.DSMT4" ShapeID="_x0000_i1057" DrawAspect="Content" ObjectID="_1770902098" r:id="rId18"/>
        </w:object>
      </w:r>
      <w:r>
        <w:rPr>
          <w:lang w:val="en-US"/>
        </w:rPr>
        <w:t xml:space="preserve"> = 5.59</w:t>
      </w:r>
    </w:p>
    <w:p w14:paraId="76D0347F" w14:textId="77777777" w:rsidR="00455D09" w:rsidRDefault="00455D09" w:rsidP="00455D09">
      <w:pPr>
        <w:spacing w:before="60"/>
        <w:jc w:val="right"/>
        <w:rPr>
          <w:lang w:val="en-US"/>
        </w:rPr>
      </w:pPr>
      <w:r>
        <w:rPr>
          <w:lang w:val="en-US"/>
        </w:rPr>
        <w:t>1 + 1 = 2 marks</w:t>
      </w:r>
    </w:p>
    <w:p w14:paraId="2C7AD0EB" w14:textId="77777777" w:rsidR="00455D09" w:rsidRDefault="00455D09" w:rsidP="00455D09">
      <w:pPr>
        <w:rPr>
          <w:lang w:val="en-US"/>
        </w:rPr>
      </w:pPr>
    </w:p>
    <w:p w14:paraId="7EAD86AF" w14:textId="77777777" w:rsidR="00455D09" w:rsidRDefault="00455D09" w:rsidP="00455D09">
      <w:pPr>
        <w:rPr>
          <w:lang w:val="en-US"/>
        </w:rPr>
      </w:pPr>
      <w:r w:rsidRPr="00104C62">
        <w:rPr>
          <w:b/>
          <w:lang w:val="en-US"/>
        </w:rPr>
        <w:t>b</w:t>
      </w:r>
      <w:r>
        <w:rPr>
          <w:lang w:val="en-US"/>
        </w:rPr>
        <w:t xml:space="preserve">.  concentration factor = </w:t>
      </w:r>
      <w:r w:rsidRPr="00FB1837">
        <w:rPr>
          <w:position w:val="-24"/>
          <w:lang w:val="en-US"/>
        </w:rPr>
        <w:object w:dxaOrig="600" w:dyaOrig="660" w14:anchorId="6BB34A2A">
          <v:shape id="_x0000_i1058" type="#_x0000_t75" style="width:30pt;height:33pt" o:ole="">
            <v:imagedata r:id="rId16" o:title=""/>
          </v:shape>
          <o:OLEObject Type="Embed" ProgID="Equation.DSMT4" ShapeID="_x0000_i1058" DrawAspect="Content" ObjectID="_1770902099" r:id="rId19"/>
        </w:object>
      </w:r>
      <w:r>
        <w:rPr>
          <w:lang w:val="en-US"/>
        </w:rPr>
        <w:t xml:space="preserve"> = 2  The system needs to move backwards to achieve </w:t>
      </w:r>
    </w:p>
    <w:p w14:paraId="6214D412" w14:textId="77777777" w:rsidR="00455D09" w:rsidRDefault="00455D09" w:rsidP="00455D09">
      <w:pPr>
        <w:rPr>
          <w:lang w:val="en-US"/>
        </w:rPr>
      </w:pPr>
      <w:r>
        <w:rPr>
          <w:lang w:val="en-US"/>
        </w:rPr>
        <w:t xml:space="preserve">      equilibrium</w:t>
      </w:r>
    </w:p>
    <w:p w14:paraId="541890FA" w14:textId="77777777" w:rsidR="00455D09" w:rsidRDefault="00455D09" w:rsidP="00455D09">
      <w:pPr>
        <w:spacing w:before="60"/>
        <w:jc w:val="right"/>
        <w:rPr>
          <w:lang w:val="en-US"/>
        </w:rPr>
      </w:pPr>
      <w:r>
        <w:rPr>
          <w:lang w:val="en-US"/>
        </w:rPr>
        <w:t>2 marks</w:t>
      </w:r>
    </w:p>
    <w:p w14:paraId="4D7EA9E0" w14:textId="77777777" w:rsidR="00455D09" w:rsidRDefault="00455D09" w:rsidP="00455D09">
      <w:pPr>
        <w:spacing w:before="60"/>
        <w:rPr>
          <w:lang w:val="en-US"/>
        </w:rPr>
      </w:pPr>
    </w:p>
    <w:p w14:paraId="0F47D52A" w14:textId="77777777" w:rsidR="00455D09" w:rsidRDefault="00455D09" w:rsidP="00455D09">
      <w:pPr>
        <w:spacing w:before="60"/>
        <w:rPr>
          <w:lang w:val="en-US"/>
        </w:rPr>
      </w:pPr>
      <w:r w:rsidRPr="00B31DAB">
        <w:rPr>
          <w:b/>
          <w:lang w:val="en-US"/>
        </w:rPr>
        <w:t>c</w:t>
      </w:r>
      <w:r>
        <w:rPr>
          <w:lang w:val="en-US"/>
        </w:rPr>
        <w:t xml:space="preserve">.   </w:t>
      </w:r>
      <w:r w:rsidRPr="00B31DAB">
        <w:rPr>
          <w:b/>
          <w:lang w:val="en-US"/>
        </w:rPr>
        <w:t xml:space="preserve"> </w:t>
      </w:r>
      <w:proofErr w:type="spellStart"/>
      <w:r w:rsidRPr="00B31DAB">
        <w:rPr>
          <w:b/>
          <w:lang w:val="en-US"/>
        </w:rPr>
        <w:t>i</w:t>
      </w:r>
      <w:proofErr w:type="spellEnd"/>
      <w:r>
        <w:rPr>
          <w:lang w:val="en-US"/>
        </w:rPr>
        <w:t>.    No, in a reversible reaction, all reactant will not be used up.</w:t>
      </w:r>
    </w:p>
    <w:p w14:paraId="51C9571E" w14:textId="77777777" w:rsidR="00455D09" w:rsidRDefault="00455D09" w:rsidP="00455D09">
      <w:pPr>
        <w:spacing w:before="60"/>
        <w:rPr>
          <w:lang w:val="en-US"/>
        </w:rPr>
      </w:pPr>
    </w:p>
    <w:p w14:paraId="341FEFD8" w14:textId="77777777" w:rsidR="00455D09" w:rsidRDefault="00455D09" w:rsidP="00455D09">
      <w:pPr>
        <w:spacing w:before="60"/>
        <w:rPr>
          <w:lang w:val="en-US"/>
        </w:rPr>
      </w:pPr>
      <w:r>
        <w:rPr>
          <w:b/>
          <w:lang w:val="en-US"/>
        </w:rPr>
        <w:t xml:space="preserve">      </w:t>
      </w:r>
      <w:r w:rsidRPr="00B31DAB">
        <w:rPr>
          <w:b/>
          <w:lang w:val="en-US"/>
        </w:rPr>
        <w:t>ii</w:t>
      </w:r>
      <w:r>
        <w:rPr>
          <w:lang w:val="en-US"/>
        </w:rPr>
        <w:t>.   amount of Br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is 0.10 mol, as the mole ratio is 2:1</w:t>
      </w:r>
    </w:p>
    <w:p w14:paraId="4840F20F" w14:textId="77777777" w:rsidR="00455D09" w:rsidRDefault="00455D09" w:rsidP="00455D09">
      <w:pPr>
        <w:spacing w:before="60"/>
        <w:jc w:val="right"/>
        <w:rPr>
          <w:lang w:val="en-US"/>
        </w:rPr>
      </w:pPr>
      <w:r>
        <w:rPr>
          <w:lang w:val="en-US"/>
        </w:rPr>
        <w:t>1 + 1 = 2 marks</w:t>
      </w:r>
    </w:p>
    <w:p w14:paraId="7E92F2F3" w14:textId="77777777" w:rsidR="00455D09" w:rsidRDefault="00455D09" w:rsidP="00455D09">
      <w:pPr>
        <w:spacing w:before="60"/>
        <w:rPr>
          <w:lang w:val="en-US"/>
        </w:rPr>
      </w:pPr>
    </w:p>
    <w:p w14:paraId="667F5BBF" w14:textId="77777777" w:rsidR="00455D09" w:rsidRDefault="00455D09" w:rsidP="00455D09">
      <w:pPr>
        <w:spacing w:before="60"/>
        <w:rPr>
          <w:lang w:val="en-US"/>
        </w:rPr>
      </w:pPr>
      <w:r w:rsidRPr="00A30446">
        <w:rPr>
          <w:b/>
          <w:lang w:val="en-US"/>
        </w:rPr>
        <w:t>d</w:t>
      </w:r>
      <w:r>
        <w:rPr>
          <w:lang w:val="en-US"/>
        </w:rPr>
        <w:t>.    No, despite the mole imbalance, it is a reversible reaction and some reactant will remain.</w:t>
      </w:r>
    </w:p>
    <w:p w14:paraId="3EEF97D0" w14:textId="77777777" w:rsidR="00455D09" w:rsidRDefault="00455D09" w:rsidP="00455D09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1 + 1 = 2 marks</w:t>
      </w:r>
    </w:p>
    <w:p w14:paraId="089FCFD9" w14:textId="0856B883" w:rsidR="00455D09" w:rsidRDefault="00455D09" w:rsidP="00455D09">
      <w:pPr>
        <w:spacing w:before="60"/>
        <w:jc w:val="right"/>
        <w:rPr>
          <w:lang w:val="en-US"/>
        </w:rPr>
      </w:pPr>
    </w:p>
    <w:p w14:paraId="474FAAF3" w14:textId="77777777" w:rsidR="0058149D" w:rsidRPr="006F4386" w:rsidRDefault="0058149D" w:rsidP="0058149D">
      <w:pPr>
        <w:spacing w:before="60"/>
        <w:rPr>
          <w:lang w:val="en-US"/>
        </w:rPr>
      </w:pPr>
    </w:p>
    <w:p w14:paraId="6B766E7F" w14:textId="77777777" w:rsidR="008D3D51" w:rsidRPr="00680278" w:rsidRDefault="008D3D51" w:rsidP="008D3D51">
      <w:pPr>
        <w:spacing w:before="60"/>
        <w:rPr>
          <w:bCs/>
          <w:lang w:val="en-US"/>
        </w:rPr>
      </w:pPr>
      <w:r>
        <w:rPr>
          <w:b/>
          <w:lang w:val="en-US"/>
        </w:rPr>
        <w:t xml:space="preserve">Question 4                  </w:t>
      </w:r>
      <w:r>
        <w:rPr>
          <w:bCs/>
          <w:lang w:val="en-US"/>
        </w:rPr>
        <w:t>(9 marks)</w:t>
      </w:r>
    </w:p>
    <w:p w14:paraId="3979FC8B" w14:textId="77777777" w:rsidR="008D3D51" w:rsidRDefault="008D3D51" w:rsidP="008D3D51">
      <w:pPr>
        <w:spacing w:before="60"/>
        <w:rPr>
          <w:lang w:val="en-US"/>
        </w:rPr>
      </w:pPr>
      <w:r w:rsidRPr="007515B4">
        <w:rPr>
          <w:b/>
          <w:lang w:val="en-US"/>
        </w:rPr>
        <w:t>a</w:t>
      </w:r>
      <w:r>
        <w:rPr>
          <w:lang w:val="en-US"/>
        </w:rPr>
        <w:t xml:space="preserve">.    [NO] = </w:t>
      </w:r>
      <w:r w:rsidRPr="00B7628E">
        <w:rPr>
          <w:position w:val="-24"/>
          <w:lang w:val="en-US"/>
        </w:rPr>
        <w:object w:dxaOrig="400" w:dyaOrig="620" w14:anchorId="687CA746">
          <v:shape id="_x0000_i1044" type="#_x0000_t75" style="width:20pt;height:31pt" o:ole="">
            <v:imagedata r:id="rId20" o:title=""/>
          </v:shape>
          <o:OLEObject Type="Embed" ProgID="Equation.DSMT4" ShapeID="_x0000_i1044" DrawAspect="Content" ObjectID="_1770902100" r:id="rId21"/>
        </w:object>
      </w:r>
      <w:r>
        <w:rPr>
          <w:lang w:val="en-US"/>
        </w:rPr>
        <w:t xml:space="preserve"> = 0.18 M        [Cl</w:t>
      </w:r>
      <w:r>
        <w:rPr>
          <w:vertAlign w:val="subscript"/>
          <w:lang w:val="en-US"/>
        </w:rPr>
        <w:t>2</w:t>
      </w:r>
      <w:r>
        <w:rPr>
          <w:lang w:val="en-US"/>
        </w:rPr>
        <w:t>] =</w:t>
      </w:r>
      <w:r w:rsidRPr="00B7628E">
        <w:rPr>
          <w:position w:val="-24"/>
          <w:lang w:val="en-US"/>
        </w:rPr>
        <w:object w:dxaOrig="400" w:dyaOrig="620" w14:anchorId="112A1767">
          <v:shape id="_x0000_i1045" type="#_x0000_t75" style="width:20pt;height:31pt" o:ole="">
            <v:imagedata r:id="rId22" o:title=""/>
          </v:shape>
          <o:OLEObject Type="Embed" ProgID="Equation.DSMT4" ShapeID="_x0000_i1045" DrawAspect="Content" ObjectID="_1770902101" r:id="rId23"/>
        </w:object>
      </w:r>
      <w:r>
        <w:rPr>
          <w:lang w:val="en-US"/>
        </w:rPr>
        <w:t xml:space="preserve"> =0.14 M       [</w:t>
      </w:r>
      <w:proofErr w:type="spellStart"/>
      <w:r>
        <w:rPr>
          <w:lang w:val="en-US"/>
        </w:rPr>
        <w:t>NOCl</w:t>
      </w:r>
      <w:proofErr w:type="spellEnd"/>
      <w:r>
        <w:rPr>
          <w:lang w:val="en-US"/>
        </w:rPr>
        <w:t xml:space="preserve">]  = </w:t>
      </w:r>
      <w:r w:rsidRPr="00B7628E">
        <w:rPr>
          <w:position w:val="-24"/>
          <w:lang w:val="en-US"/>
        </w:rPr>
        <w:object w:dxaOrig="400" w:dyaOrig="620" w14:anchorId="16D07E45">
          <v:shape id="_x0000_i1046" type="#_x0000_t75" style="width:20pt;height:31pt" o:ole="">
            <v:imagedata r:id="rId24" o:title=""/>
          </v:shape>
          <o:OLEObject Type="Embed" ProgID="Equation.DSMT4" ShapeID="_x0000_i1046" DrawAspect="Content" ObjectID="_1770902102" r:id="rId25"/>
        </w:object>
      </w:r>
      <w:r>
        <w:rPr>
          <w:lang w:val="en-US"/>
        </w:rPr>
        <w:t xml:space="preserve"> = 0.16 M</w:t>
      </w:r>
    </w:p>
    <w:p w14:paraId="17DA2475" w14:textId="77777777" w:rsidR="008D3D51" w:rsidRDefault="008D3D51" w:rsidP="008D3D51">
      <w:pPr>
        <w:spacing w:before="60"/>
        <w:rPr>
          <w:lang w:val="en-US"/>
        </w:rPr>
      </w:pPr>
    </w:p>
    <w:p w14:paraId="26B56CAE" w14:textId="77777777" w:rsidR="008D3D51" w:rsidRPr="00680278" w:rsidRDefault="008D3D51" w:rsidP="008D3D51">
      <w:pPr>
        <w:spacing w:before="60"/>
        <w:rPr>
          <w:lang w:val="en-US"/>
        </w:rPr>
      </w:pPr>
      <w:r>
        <w:rPr>
          <w:i/>
          <w:lang w:val="en-US"/>
        </w:rPr>
        <w:t xml:space="preserve">       </w:t>
      </w:r>
      <w:r w:rsidRPr="00B7628E">
        <w:rPr>
          <w:i/>
          <w:lang w:val="en-US"/>
        </w:rPr>
        <w:t>K</w:t>
      </w:r>
      <w:r>
        <w:rPr>
          <w:lang w:val="en-US"/>
        </w:rPr>
        <w:t xml:space="preserve"> = </w:t>
      </w:r>
      <w:r w:rsidRPr="00B7628E">
        <w:rPr>
          <w:position w:val="-24"/>
          <w:lang w:val="en-US"/>
        </w:rPr>
        <w:object w:dxaOrig="1180" w:dyaOrig="660" w14:anchorId="5788EB37">
          <v:shape id="_x0000_i1047" type="#_x0000_t75" style="width:59pt;height:33pt" o:ole="">
            <v:imagedata r:id="rId26" o:title=""/>
          </v:shape>
          <o:OLEObject Type="Embed" ProgID="Equation.DSMT4" ShapeID="_x0000_i1047" DrawAspect="Content" ObjectID="_1770902103" r:id="rId27"/>
        </w:object>
      </w:r>
      <w:r>
        <w:rPr>
          <w:lang w:val="en-US"/>
        </w:rPr>
        <w:t xml:space="preserve"> = 5.64 M</w:t>
      </w:r>
      <w:r>
        <w:rPr>
          <w:vertAlign w:val="superscript"/>
          <w:lang w:val="en-US"/>
        </w:rPr>
        <w:t xml:space="preserve">-1                               </w:t>
      </w:r>
      <w:r>
        <w:rPr>
          <w:lang w:val="en-US"/>
        </w:rPr>
        <w:t>4 marks</w:t>
      </w:r>
    </w:p>
    <w:p w14:paraId="24DA1413" w14:textId="73CF2974" w:rsidR="008D3D51" w:rsidRDefault="008D3D51" w:rsidP="00BB170D">
      <w:pPr>
        <w:spacing w:before="60"/>
        <w:rPr>
          <w:lang w:val="en-US"/>
        </w:rPr>
      </w:pPr>
      <w:r>
        <w:rPr>
          <w:lang w:val="en-US"/>
        </w:rPr>
        <w:t xml:space="preserve">    </w:t>
      </w:r>
    </w:p>
    <w:p w14:paraId="5D40E129" w14:textId="77777777" w:rsidR="008D3D51" w:rsidRDefault="008D3D51" w:rsidP="008D3D51">
      <w:pPr>
        <w:spacing w:before="60"/>
        <w:rPr>
          <w:lang w:val="en-US"/>
        </w:rPr>
      </w:pPr>
      <w:r w:rsidRPr="007515B4">
        <w:rPr>
          <w:b/>
          <w:lang w:val="en-US"/>
        </w:rPr>
        <w:t xml:space="preserve">b.   </w:t>
      </w:r>
      <w:proofErr w:type="spellStart"/>
      <w:r w:rsidRPr="007515B4">
        <w:rPr>
          <w:b/>
          <w:lang w:val="en-US"/>
        </w:rPr>
        <w:t>i</w:t>
      </w:r>
      <w:proofErr w:type="spellEnd"/>
      <w:r>
        <w:rPr>
          <w:lang w:val="en-US"/>
        </w:rPr>
        <w:t xml:space="preserve">.  </w:t>
      </w:r>
    </w:p>
    <w:p w14:paraId="1D0ACDF2" w14:textId="77777777" w:rsidR="008D3D51" w:rsidRDefault="008D3D51" w:rsidP="008D3D51">
      <w:pPr>
        <w:spacing w:before="60"/>
        <w:rPr>
          <w:lang w:val="en-US"/>
        </w:rPr>
      </w:pPr>
      <w:r>
        <w:rPr>
          <w:i/>
          <w:lang w:val="en-US"/>
        </w:rPr>
        <w:lastRenderedPageBreak/>
        <w:t xml:space="preserve">        </w:t>
      </w:r>
      <w:r>
        <w:rPr>
          <w:lang w:val="en-US"/>
        </w:rPr>
        <w:t xml:space="preserve"> </w:t>
      </w:r>
      <w:r w:rsidRPr="00B7628E">
        <w:rPr>
          <w:position w:val="-24"/>
          <w:lang w:val="en-US"/>
        </w:rPr>
        <w:object w:dxaOrig="780" w:dyaOrig="660" w14:anchorId="3AB48821">
          <v:shape id="_x0000_i1048" type="#_x0000_t75" style="width:39pt;height:33pt" o:ole="">
            <v:imagedata r:id="rId28" o:title=""/>
          </v:shape>
          <o:OLEObject Type="Embed" ProgID="Equation.DSMT4" ShapeID="_x0000_i1048" DrawAspect="Content" ObjectID="_1770902104" r:id="rId29"/>
        </w:object>
      </w:r>
      <w:r>
        <w:rPr>
          <w:lang w:val="en-US"/>
        </w:rPr>
        <w:t xml:space="preserve"> = 5.64 *</w:t>
      </w:r>
    </w:p>
    <w:p w14:paraId="428B6D8B" w14:textId="77777777" w:rsidR="008D3D51" w:rsidRDefault="008D3D51" w:rsidP="008D3D51">
      <w:pPr>
        <w:spacing w:before="60"/>
        <w:rPr>
          <w:lang w:val="en-US"/>
        </w:rPr>
      </w:pPr>
    </w:p>
    <w:p w14:paraId="79F642E9" w14:textId="77777777" w:rsidR="008D3D51" w:rsidRPr="00C84124" w:rsidRDefault="008D3D51" w:rsidP="008D3D51">
      <w:pPr>
        <w:spacing w:before="60"/>
        <w:rPr>
          <w:lang w:val="en-US"/>
        </w:rPr>
      </w:pPr>
      <w:r>
        <w:rPr>
          <w:lang w:val="en-US"/>
        </w:rPr>
        <w:t xml:space="preserve">        x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</w:t>
      </w:r>
      <w:r w:rsidRPr="00C84124">
        <w:rPr>
          <w:position w:val="-24"/>
          <w:lang w:val="en-US"/>
        </w:rPr>
        <w:object w:dxaOrig="660" w:dyaOrig="620" w14:anchorId="3AD72A16">
          <v:shape id="_x0000_i1049" type="#_x0000_t75" style="width:33pt;height:31pt" o:ole="">
            <v:imagedata r:id="rId30" o:title=""/>
          </v:shape>
          <o:OLEObject Type="Embed" ProgID="Equation.DSMT4" ShapeID="_x0000_i1049" DrawAspect="Content" ObjectID="_1770902105" r:id="rId31"/>
        </w:object>
      </w:r>
      <w:r>
        <w:rPr>
          <w:lang w:val="en-US"/>
        </w:rPr>
        <w:t xml:space="preserve"> =0.14 *    =&gt;   x = 0.37 M*</w:t>
      </w:r>
    </w:p>
    <w:p w14:paraId="7771E78B" w14:textId="77777777" w:rsidR="008D3D51" w:rsidRDefault="008D3D51" w:rsidP="008D3D51">
      <w:pPr>
        <w:spacing w:before="60"/>
        <w:rPr>
          <w:lang w:val="en-US"/>
        </w:rPr>
      </w:pPr>
    </w:p>
    <w:p w14:paraId="67CCA5EC" w14:textId="77777777" w:rsidR="008D3D51" w:rsidRDefault="008D3D51" w:rsidP="008D3D51">
      <w:pPr>
        <w:spacing w:before="60"/>
        <w:rPr>
          <w:lang w:val="en-US"/>
        </w:rPr>
      </w:pPr>
      <w:r>
        <w:rPr>
          <w:b/>
          <w:lang w:val="en-US"/>
        </w:rPr>
        <w:t xml:space="preserve">     </w:t>
      </w:r>
      <w:r w:rsidRPr="007515B4">
        <w:rPr>
          <w:b/>
          <w:lang w:val="en-US"/>
        </w:rPr>
        <w:t>ii</w:t>
      </w:r>
      <w:r>
        <w:rPr>
          <w:lang w:val="en-US"/>
        </w:rPr>
        <w:t xml:space="preserve">.    </w:t>
      </w:r>
      <w:r w:rsidRPr="00C84124">
        <w:rPr>
          <w:i/>
          <w:lang w:val="en-US"/>
        </w:rPr>
        <w:t>n</w:t>
      </w:r>
      <w:r>
        <w:rPr>
          <w:lang w:val="en-US"/>
        </w:rPr>
        <w:t xml:space="preserve"> = </w:t>
      </w:r>
      <w:r w:rsidRPr="00A8294E">
        <w:rPr>
          <w:i/>
          <w:lang w:val="en-US"/>
        </w:rPr>
        <w:t>c</w:t>
      </w:r>
      <w:r>
        <w:rPr>
          <w:lang w:val="en-US"/>
        </w:rPr>
        <w:t xml:space="preserve"> × </w:t>
      </w:r>
      <w:r w:rsidRPr="00A8294E">
        <w:rPr>
          <w:i/>
          <w:lang w:val="en-US"/>
        </w:rPr>
        <w:t>V</w:t>
      </w:r>
      <w:r>
        <w:rPr>
          <w:lang w:val="en-US"/>
        </w:rPr>
        <w:t xml:space="preserve"> = 0.37 × 20   =  7.49 mol</w:t>
      </w:r>
    </w:p>
    <w:p w14:paraId="31063443" w14:textId="77777777" w:rsidR="008D3D51" w:rsidRDefault="008D3D51" w:rsidP="008D3D51">
      <w:pPr>
        <w:spacing w:before="60"/>
        <w:jc w:val="right"/>
        <w:rPr>
          <w:lang w:val="en-US"/>
        </w:rPr>
      </w:pPr>
      <w:r>
        <w:rPr>
          <w:lang w:val="en-US"/>
        </w:rPr>
        <w:t>3 + 1 = 4 marks</w:t>
      </w:r>
    </w:p>
    <w:p w14:paraId="560FCCE6" w14:textId="77777777" w:rsidR="008D3D51" w:rsidRDefault="008D3D51" w:rsidP="008D3D51">
      <w:pPr>
        <w:spacing w:before="60"/>
        <w:jc w:val="right"/>
        <w:rPr>
          <w:lang w:val="en-US"/>
        </w:rPr>
      </w:pPr>
    </w:p>
    <w:p w14:paraId="3734763C" w14:textId="77777777" w:rsidR="008D3D51" w:rsidRDefault="008D3D51" w:rsidP="008D3D51">
      <w:pPr>
        <w:spacing w:before="60"/>
        <w:rPr>
          <w:lang w:val="en-US"/>
        </w:rPr>
      </w:pPr>
      <w:r w:rsidRPr="007515B4">
        <w:rPr>
          <w:b/>
          <w:lang w:val="en-US"/>
        </w:rPr>
        <w:t>c</w:t>
      </w:r>
      <w:r>
        <w:rPr>
          <w:lang w:val="en-US"/>
        </w:rPr>
        <w:t>.    1/5.64  = 0.177 M                                                                                                               1 mark</w:t>
      </w:r>
    </w:p>
    <w:p w14:paraId="51E54864" w14:textId="77777777" w:rsidR="008D3D51" w:rsidRDefault="008D3D51" w:rsidP="00CC336F">
      <w:pPr>
        <w:spacing w:before="60"/>
        <w:rPr>
          <w:lang w:val="en-US"/>
        </w:rPr>
      </w:pPr>
    </w:p>
    <w:p w14:paraId="60F66B3B" w14:textId="77777777" w:rsidR="008D3D51" w:rsidRDefault="008D3D51" w:rsidP="00CC336F">
      <w:pPr>
        <w:spacing w:before="60"/>
        <w:rPr>
          <w:lang w:val="en-US"/>
        </w:rPr>
      </w:pPr>
    </w:p>
    <w:p w14:paraId="41C3DCF2" w14:textId="0DDE82AC" w:rsidR="00360250" w:rsidRPr="00667E8C" w:rsidRDefault="00360250" w:rsidP="00360250">
      <w:pPr>
        <w:spacing w:before="60"/>
        <w:rPr>
          <w:bCs/>
          <w:lang w:val="en-US"/>
        </w:rPr>
      </w:pPr>
      <w:r>
        <w:rPr>
          <w:b/>
          <w:lang w:val="en-US"/>
        </w:rPr>
        <w:t>Question 5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263C1CB" wp14:editId="526C04B0">
                <wp:simplePos x="0" y="0"/>
                <wp:positionH relativeFrom="margin">
                  <wp:posOffset>887730</wp:posOffset>
                </wp:positionH>
                <wp:positionV relativeFrom="paragraph">
                  <wp:posOffset>43815</wp:posOffset>
                </wp:positionV>
                <wp:extent cx="1778000" cy="1727200"/>
                <wp:effectExtent l="12700" t="0" r="0" b="20320"/>
                <wp:wrapNone/>
                <wp:docPr id="964318512" name="Freeform: 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78000" cy="1727200"/>
                        </a:xfrm>
                        <a:custGeom>
                          <a:avLst/>
                          <a:gdLst>
                            <a:gd name="T0" fmla="*/ 923153 w 1778000"/>
                            <a:gd name="T1" fmla="*/ 1726562 h 1727200"/>
                            <a:gd name="T2" fmla="*/ 279860 w 1778000"/>
                            <a:gd name="T3" fmla="*/ 1492610 h 1727200"/>
                            <a:gd name="T4" fmla="*/ 26 w 1778000"/>
                            <a:gd name="T5" fmla="*/ 856966 h 172720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778000" h="1727200" stroke="0">
                              <a:moveTo>
                                <a:pt x="923153" y="1726562"/>
                              </a:moveTo>
                              <a:cubicBezTo>
                                <a:pt x="685116" y="1735452"/>
                                <a:pt x="453364" y="1651169"/>
                                <a:pt x="279860" y="1492610"/>
                              </a:cubicBezTo>
                              <a:cubicBezTo>
                                <a:pt x="99540" y="1327823"/>
                                <a:pt x="-1876" y="1097455"/>
                                <a:pt x="26" y="856966"/>
                              </a:cubicBezTo>
                              <a:lnTo>
                                <a:pt x="889000" y="863600"/>
                              </a:lnTo>
                              <a:lnTo>
                                <a:pt x="923153" y="1726562"/>
                              </a:lnTo>
                              <a:close/>
                            </a:path>
                            <a:path w="1778000" h="1727200" fill="none">
                              <a:moveTo>
                                <a:pt x="923153" y="1726562"/>
                              </a:moveTo>
                              <a:cubicBezTo>
                                <a:pt x="685116" y="1735452"/>
                                <a:pt x="453364" y="1651169"/>
                                <a:pt x="279860" y="1492610"/>
                              </a:cubicBezTo>
                              <a:cubicBezTo>
                                <a:pt x="99540" y="1327823"/>
                                <a:pt x="-1876" y="1097455"/>
                                <a:pt x="26" y="85696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accent1">
                              <a:lumMod val="9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7D174E" id="Freeform: Shape 12" o:spid="_x0000_s1026" style="position:absolute;margin-left:69.9pt;margin-top:3.45pt;width:140pt;height:136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coordsize="1778000,172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" path="m923153,1726562nsc685116,1735452,453364,1651169,279860,1492610,99540,1327823,-1876,1097455,26,856966r888974,6634l923153,1726562xem923153,1726562nfc685116,1735452,453364,1651169,279860,1492610,99540,1327823,-1876,1097455,26,856966e" filled="f" strokecolor="#4579b8 [3044]">
                <v:path arrowok="t" o:connecttype="custom" o:connectlocs="923153,1726562;279860,1492610;26,856966" o:connectangles="0,0,0"/>
                <w10:wrap anchorx="margin"/>
              </v:shape>
            </w:pict>
          </mc:Fallback>
        </mc:AlternateContent>
      </w:r>
      <w:r w:rsidR="00667E8C">
        <w:rPr>
          <w:b/>
          <w:lang w:val="en-US"/>
        </w:rPr>
        <w:t xml:space="preserve">                         </w:t>
      </w:r>
      <w:r w:rsidR="00667E8C">
        <w:rPr>
          <w:bCs/>
          <w:lang w:val="en-US"/>
        </w:rPr>
        <w:t>(8 marks)</w:t>
      </w:r>
    </w:p>
    <w:p w14:paraId="1200124C" w14:textId="77777777" w:rsidR="00360250" w:rsidRDefault="00360250" w:rsidP="00360250">
      <w:pPr>
        <w:spacing w:before="60"/>
        <w:rPr>
          <w:lang w:val="en-US"/>
        </w:rPr>
      </w:pPr>
      <w:r w:rsidRPr="000423F7">
        <w:rPr>
          <w:b/>
          <w:lang w:val="en-US"/>
        </w:rPr>
        <w:t>a</w:t>
      </w:r>
      <w:r>
        <w:rPr>
          <w:lang w:val="en-US"/>
        </w:rPr>
        <w:t xml:space="preserve">.      </w:t>
      </w:r>
    </w:p>
    <w:p w14:paraId="27CAB40B" w14:textId="50767BE6" w:rsidR="00360250" w:rsidRDefault="00360250" w:rsidP="00360250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80E6429" wp14:editId="2D7083A1">
                <wp:simplePos x="0" y="0"/>
                <wp:positionH relativeFrom="column">
                  <wp:posOffset>855980</wp:posOffset>
                </wp:positionH>
                <wp:positionV relativeFrom="paragraph">
                  <wp:posOffset>169545</wp:posOffset>
                </wp:positionV>
                <wp:extent cx="31750" cy="1752600"/>
                <wp:effectExtent l="38100" t="38100" r="63500" b="19050"/>
                <wp:wrapNone/>
                <wp:docPr id="14" name="Straight Arrow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31750" cy="1752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AE9D7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67.4pt;margin-top:13.35pt;width:2.5pt;height:138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" strokecolor="black [3040]">
                <v:stroke endarrow="block"/>
                <o:lock v:ext="edit" shapetype="f"/>
              </v:shape>
            </w:pict>
          </mc:Fallback>
        </mc:AlternateContent>
      </w:r>
    </w:p>
    <w:p w14:paraId="2669D9F2" w14:textId="77777777" w:rsidR="00360250" w:rsidRDefault="00360250" w:rsidP="00360250">
      <w:pPr>
        <w:spacing w:before="60"/>
        <w:rPr>
          <w:lang w:val="en-US"/>
        </w:rPr>
      </w:pPr>
    </w:p>
    <w:p w14:paraId="45DAEB7C" w14:textId="77777777" w:rsidR="00360250" w:rsidRPr="000423F7" w:rsidRDefault="00360250" w:rsidP="00360250">
      <w:pPr>
        <w:spacing w:before="60"/>
        <w:rPr>
          <w:i/>
          <w:lang w:val="en-US"/>
        </w:rPr>
      </w:pPr>
      <w:r>
        <w:rPr>
          <w:lang w:val="en-US"/>
        </w:rPr>
        <w:t xml:space="preserve">         </w:t>
      </w:r>
      <w:r w:rsidRPr="000423F7">
        <w:rPr>
          <w:i/>
          <w:lang w:val="en-US"/>
        </w:rPr>
        <w:t xml:space="preserve">rate </w:t>
      </w:r>
    </w:p>
    <w:p w14:paraId="7A88D454" w14:textId="77777777" w:rsidR="00360250" w:rsidRDefault="00360250" w:rsidP="00360250">
      <w:pPr>
        <w:spacing w:before="60"/>
        <w:rPr>
          <w:lang w:val="en-US"/>
        </w:rPr>
      </w:pPr>
    </w:p>
    <w:p w14:paraId="6E468403" w14:textId="77777777" w:rsidR="00360250" w:rsidRDefault="00360250" w:rsidP="00360250">
      <w:pPr>
        <w:spacing w:before="60"/>
        <w:rPr>
          <w:lang w:val="en-US"/>
        </w:rPr>
      </w:pPr>
    </w:p>
    <w:p w14:paraId="22435DB4" w14:textId="77777777" w:rsidR="00360250" w:rsidRDefault="00360250" w:rsidP="00360250">
      <w:pPr>
        <w:spacing w:before="60"/>
        <w:rPr>
          <w:lang w:val="en-US"/>
        </w:rPr>
      </w:pPr>
    </w:p>
    <w:p w14:paraId="0D6E8A8D" w14:textId="2D3C480A" w:rsidR="00360250" w:rsidRDefault="00360250" w:rsidP="00360250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B254373" wp14:editId="106C7E77">
                <wp:simplePos x="0" y="0"/>
                <wp:positionH relativeFrom="column">
                  <wp:posOffset>1908810</wp:posOffset>
                </wp:positionH>
                <wp:positionV relativeFrom="paragraph">
                  <wp:posOffset>96520</wp:posOffset>
                </wp:positionV>
                <wp:extent cx="873125" cy="0"/>
                <wp:effectExtent l="5080" t="12065" r="7620" b="6985"/>
                <wp:wrapNone/>
                <wp:docPr id="967195071" name="Straight Arrow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31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3791B7" id="Straight Arrow Connector 10" o:spid="_x0000_s1026" type="#_x0000_t32" style="position:absolute;margin-left:150.3pt;margin-top:7.6pt;width:68.7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">
                <v:stroke dashstyle="dashDo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F996259" wp14:editId="11DE9087">
                <wp:simplePos x="0" y="0"/>
                <wp:positionH relativeFrom="column">
                  <wp:posOffset>855980</wp:posOffset>
                </wp:positionH>
                <wp:positionV relativeFrom="paragraph">
                  <wp:posOffset>96520</wp:posOffset>
                </wp:positionV>
                <wp:extent cx="2092325" cy="1155700"/>
                <wp:effectExtent l="9525" t="12065" r="0" b="0"/>
                <wp:wrapNone/>
                <wp:docPr id="1847967615" name="Freeform: 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92325" cy="1155700"/>
                        </a:xfrm>
                        <a:custGeom>
                          <a:avLst/>
                          <a:gdLst>
                            <a:gd name="T0" fmla="*/ 6890 w 3708400"/>
                            <a:gd name="T1" fmla="*/ 528081 h 1155700"/>
                            <a:gd name="T2" fmla="*/ 1811633 w 3708400"/>
                            <a:gd name="T3" fmla="*/ 153 h 1155700"/>
                            <a:gd name="T4" fmla="*/ 0 60000 65536"/>
                            <a:gd name="T5" fmla="*/ 0 60000 65536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0" t="0" r="r" b="b"/>
                          <a:pathLst>
                            <a:path w="3708400" h="1155700" stroke="0">
                              <a:moveTo>
                                <a:pt x="6890" y="528081"/>
                              </a:moveTo>
                              <a:cubicBezTo>
                                <a:pt x="88354" y="234410"/>
                                <a:pt x="866040" y="6920"/>
                                <a:pt x="1811633" y="153"/>
                              </a:cubicBezTo>
                              <a:lnTo>
                                <a:pt x="1854200" y="577850"/>
                              </a:lnTo>
                              <a:lnTo>
                                <a:pt x="6890" y="528081"/>
                              </a:lnTo>
                              <a:close/>
                            </a:path>
                            <a:path w="3708400" h="1155700" fill="none">
                              <a:moveTo>
                                <a:pt x="6890" y="528081"/>
                              </a:moveTo>
                              <a:cubicBezTo>
                                <a:pt x="88354" y="234410"/>
                                <a:pt x="866040" y="6920"/>
                                <a:pt x="1811633" y="153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dk1">
                              <a:lumMod val="95000"/>
                              <a:lumOff val="0"/>
                            </a:schemeClr>
                          </a:solidFill>
                          <a:prstDash val="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E94318" id="Freeform: Shape 9" o:spid="_x0000_s1026" style="position:absolute;margin-left:67.4pt;margin-top:7.6pt;width:164.75pt;height:9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coordsize="3708400,1155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" path="m6890,528081nsc88354,234410,866040,6920,1811633,153r42567,577697l6890,528081xem6890,528081nfc88354,234410,866040,6920,1811633,153e" filled="f" strokecolor="black [3040]">
                <v:stroke dashstyle="dashDot"/>
                <v:path arrowok="t" o:connecttype="custom" o:connectlocs="3887,528081;1022146,153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A5EECCA" wp14:editId="0718ED96">
                <wp:simplePos x="0" y="0"/>
                <wp:positionH relativeFrom="column">
                  <wp:posOffset>1802130</wp:posOffset>
                </wp:positionH>
                <wp:positionV relativeFrom="paragraph">
                  <wp:posOffset>70485</wp:posOffset>
                </wp:positionV>
                <wp:extent cx="1206500" cy="13970"/>
                <wp:effectExtent l="0" t="0" r="31750" b="24130"/>
                <wp:wrapNone/>
                <wp:docPr id="16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206500" cy="139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51737A" id="Straight Connector 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9pt,5.55pt" to="236.9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" strokecolor="#4579b8 [3044]">
                <o:lock v:ext="edit" shapetype="f"/>
              </v:line>
            </w:pict>
          </mc:Fallback>
        </mc:AlternateContent>
      </w:r>
    </w:p>
    <w:p w14:paraId="64C5F3A0" w14:textId="77777777" w:rsidR="00360250" w:rsidRDefault="00360250" w:rsidP="00360250">
      <w:pPr>
        <w:spacing w:before="60"/>
        <w:rPr>
          <w:lang w:val="en-US"/>
        </w:rPr>
      </w:pPr>
    </w:p>
    <w:p w14:paraId="19202801" w14:textId="2683CA16" w:rsidR="00360250" w:rsidRDefault="00360250" w:rsidP="00360250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AECFFB" wp14:editId="45CEB85E">
                <wp:simplePos x="0" y="0"/>
                <wp:positionH relativeFrom="column">
                  <wp:posOffset>855980</wp:posOffset>
                </wp:positionH>
                <wp:positionV relativeFrom="paragraph">
                  <wp:posOffset>184150</wp:posOffset>
                </wp:positionV>
                <wp:extent cx="2171700" cy="6350"/>
                <wp:effectExtent l="0" t="76200" r="19050" b="88900"/>
                <wp:wrapNone/>
                <wp:docPr id="13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17170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95B495" id="Straight Arrow Connector 7" o:spid="_x0000_s1026" type="#_x0000_t32" style="position:absolute;margin-left:67.4pt;margin-top:14.5pt;width:171pt;height:.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" strokecolor="black [3040]">
                <v:stroke endarrow="block"/>
                <o:lock v:ext="edit" shapetype="f"/>
              </v:shape>
            </w:pict>
          </mc:Fallback>
        </mc:AlternateContent>
      </w:r>
    </w:p>
    <w:p w14:paraId="01AB70E7" w14:textId="77777777" w:rsidR="00360250" w:rsidRPr="000423F7" w:rsidRDefault="00360250" w:rsidP="00360250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</w:t>
      </w:r>
      <w:r w:rsidRPr="000423F7">
        <w:rPr>
          <w:i/>
          <w:lang w:val="en-US"/>
        </w:rPr>
        <w:t xml:space="preserve"> time </w:t>
      </w:r>
      <w:r>
        <w:rPr>
          <w:lang w:val="en-US"/>
        </w:rPr>
        <w:t xml:space="preserve">                                                            1 mark</w:t>
      </w:r>
    </w:p>
    <w:p w14:paraId="29170CC9" w14:textId="77777777" w:rsidR="00360250" w:rsidRPr="00C53733" w:rsidRDefault="00360250" w:rsidP="00360250">
      <w:pPr>
        <w:spacing w:before="60"/>
        <w:rPr>
          <w:lang w:val="en-US"/>
        </w:rPr>
      </w:pPr>
      <w:r w:rsidRPr="000423F7">
        <w:rPr>
          <w:b/>
          <w:lang w:val="en-US"/>
        </w:rPr>
        <w:t>b</w:t>
      </w:r>
      <w:r>
        <w:rPr>
          <w:lang w:val="en-US"/>
        </w:rPr>
        <w:t xml:space="preserve">.     </w:t>
      </w:r>
    </w:p>
    <w:p w14:paraId="74523DB5" w14:textId="16CA3602" w:rsidR="00360250" w:rsidRDefault="00360250" w:rsidP="00360250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B6DBEC7" wp14:editId="7696EB35">
                <wp:simplePos x="0" y="0"/>
                <wp:positionH relativeFrom="column">
                  <wp:posOffset>925830</wp:posOffset>
                </wp:positionH>
                <wp:positionV relativeFrom="paragraph">
                  <wp:posOffset>175260</wp:posOffset>
                </wp:positionV>
                <wp:extent cx="19050" cy="1517650"/>
                <wp:effectExtent l="57150" t="38100" r="57150" b="25400"/>
                <wp:wrapNone/>
                <wp:docPr id="18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9050" cy="151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A7CC48" id="Straight Arrow Connector 6" o:spid="_x0000_s1026" type="#_x0000_t32" style="position:absolute;margin-left:72.9pt;margin-top:13.8pt;width:1.5pt;height:119.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" strokecolor="black [3040]">
                <v:stroke endarrow="block"/>
                <o:lock v:ext="edit" shapetype="f"/>
              </v:shape>
            </w:pict>
          </mc:Fallback>
        </mc:AlternateContent>
      </w:r>
    </w:p>
    <w:p w14:paraId="12162C90" w14:textId="3A79516F" w:rsidR="00360250" w:rsidRPr="000423F7" w:rsidRDefault="00360250" w:rsidP="00360250">
      <w:pPr>
        <w:spacing w:before="60"/>
        <w:rPr>
          <w:i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C3CB608" wp14:editId="1C170722">
                <wp:simplePos x="0" y="0"/>
                <wp:positionH relativeFrom="margin">
                  <wp:posOffset>944880</wp:posOffset>
                </wp:positionH>
                <wp:positionV relativeFrom="paragraph">
                  <wp:posOffset>31750</wp:posOffset>
                </wp:positionV>
                <wp:extent cx="1778000" cy="1219200"/>
                <wp:effectExtent l="12700" t="0" r="0" b="10795"/>
                <wp:wrapNone/>
                <wp:docPr id="1101004517" name="Freeform: 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78000" cy="1219200"/>
                        </a:xfrm>
                        <a:custGeom>
                          <a:avLst/>
                          <a:gdLst>
                            <a:gd name="T0" fmla="*/ 913117 w 1778000"/>
                            <a:gd name="T1" fmla="*/ 1218976 h 1219200"/>
                            <a:gd name="T2" fmla="*/ 397212 w 1778000"/>
                            <a:gd name="T3" fmla="*/ 1117430 h 1219200"/>
                            <a:gd name="T4" fmla="*/ 52 w 1778000"/>
                            <a:gd name="T5" fmla="*/ 602967 h 121920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778000" h="1219200" stroke="0">
                              <a:moveTo>
                                <a:pt x="913117" y="1218976"/>
                              </a:moveTo>
                              <a:cubicBezTo>
                                <a:pt x="729999" y="1222384"/>
                                <a:pt x="549816" y="1186918"/>
                                <a:pt x="397212" y="1117430"/>
                              </a:cubicBezTo>
                              <a:cubicBezTo>
                                <a:pt x="146262" y="1003160"/>
                                <a:pt x="-3226" y="809520"/>
                                <a:pt x="52" y="602967"/>
                              </a:cubicBezTo>
                              <a:lnTo>
                                <a:pt x="889000" y="609600"/>
                              </a:lnTo>
                              <a:lnTo>
                                <a:pt x="913117" y="1218976"/>
                              </a:lnTo>
                              <a:close/>
                            </a:path>
                            <a:path w="1778000" h="1219200" fill="none">
                              <a:moveTo>
                                <a:pt x="913117" y="1218976"/>
                              </a:moveTo>
                              <a:cubicBezTo>
                                <a:pt x="729999" y="1222384"/>
                                <a:pt x="549816" y="1186918"/>
                                <a:pt x="397212" y="1117430"/>
                              </a:cubicBezTo>
                              <a:cubicBezTo>
                                <a:pt x="146262" y="1003160"/>
                                <a:pt x="-3226" y="809520"/>
                                <a:pt x="52" y="602967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accent1">
                              <a:lumMod val="9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021CA2" id="Freeform: Shape 5" o:spid="_x0000_s1026" style="position:absolute;margin-left:74.4pt;margin-top:2.5pt;width:140pt;height:96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coordsize="1778000,1219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" path="m913117,1218976nsc729999,1222384,549816,1186918,397212,1117430,146262,1003160,-3226,809520,52,602967r888948,6633l913117,1218976xem913117,1218976nfc729999,1222384,549816,1186918,397212,1117430,146262,1003160,-3226,809520,52,602967e" filled="f" strokecolor="#4579b8 [3044]">
                <v:path arrowok="t" o:connecttype="custom" o:connectlocs="913117,1218976;397212,1117430;52,602967" o:connectangles="0,0,0"/>
                <w10:wrap anchorx="margin"/>
              </v:shape>
            </w:pict>
          </mc:Fallback>
        </mc:AlternateContent>
      </w:r>
      <w:r>
        <w:rPr>
          <w:lang w:val="en-US"/>
        </w:rPr>
        <w:t xml:space="preserve"> </w:t>
      </w:r>
      <w:r w:rsidRPr="000423F7">
        <w:rPr>
          <w:i/>
          <w:lang w:val="en-US"/>
        </w:rPr>
        <w:t>concentration</w:t>
      </w:r>
    </w:p>
    <w:p w14:paraId="77B841B0" w14:textId="48A35679" w:rsidR="00360250" w:rsidRDefault="00360250" w:rsidP="00360250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0200D4C" wp14:editId="720BC577">
                <wp:simplePos x="0" y="0"/>
                <wp:positionH relativeFrom="column">
                  <wp:posOffset>1957070</wp:posOffset>
                </wp:positionH>
                <wp:positionV relativeFrom="paragraph">
                  <wp:posOffset>43815</wp:posOffset>
                </wp:positionV>
                <wp:extent cx="873125" cy="0"/>
                <wp:effectExtent l="5715" t="13970" r="6985" b="5080"/>
                <wp:wrapNone/>
                <wp:docPr id="975194298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31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C1DA99" id="Straight Arrow Connector 4" o:spid="_x0000_s1026" type="#_x0000_t32" style="position:absolute;margin-left:154.1pt;margin-top:3.45pt;width:68.7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">
                <v:stroke dashstyle="dashDo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8AB05E2" wp14:editId="2CA8DFDF">
                <wp:simplePos x="0" y="0"/>
                <wp:positionH relativeFrom="column">
                  <wp:posOffset>942975</wp:posOffset>
                </wp:positionH>
                <wp:positionV relativeFrom="paragraph">
                  <wp:posOffset>43815</wp:posOffset>
                </wp:positionV>
                <wp:extent cx="2092325" cy="2639695"/>
                <wp:effectExtent l="1270" t="4445" r="0" b="0"/>
                <wp:wrapNone/>
                <wp:docPr id="185722722" name="Freeform: 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092325" cy="2639695"/>
                        </a:xfrm>
                        <a:custGeom>
                          <a:avLst/>
                          <a:gdLst>
                            <a:gd name="T0" fmla="*/ 6890 w 3708400"/>
                            <a:gd name="T1" fmla="*/ 528081 h 1155700"/>
                            <a:gd name="T2" fmla="*/ 1811633 w 3708400"/>
                            <a:gd name="T3" fmla="*/ 153 h 1155700"/>
                            <a:gd name="T4" fmla="*/ 0 60000 65536"/>
                            <a:gd name="T5" fmla="*/ 0 60000 65536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0" t="0" r="r" b="b"/>
                          <a:pathLst>
                            <a:path w="3708400" h="1155700" stroke="0">
                              <a:moveTo>
                                <a:pt x="6890" y="528081"/>
                              </a:moveTo>
                              <a:cubicBezTo>
                                <a:pt x="88354" y="234410"/>
                                <a:pt x="866040" y="6920"/>
                                <a:pt x="1811633" y="153"/>
                              </a:cubicBezTo>
                              <a:lnTo>
                                <a:pt x="1854200" y="577850"/>
                              </a:lnTo>
                              <a:lnTo>
                                <a:pt x="6890" y="528081"/>
                              </a:lnTo>
                              <a:close/>
                            </a:path>
                            <a:path w="3708400" h="1155700" fill="none">
                              <a:moveTo>
                                <a:pt x="6890" y="528081"/>
                              </a:moveTo>
                              <a:cubicBezTo>
                                <a:pt x="88354" y="234410"/>
                                <a:pt x="866040" y="6920"/>
                                <a:pt x="1811633" y="153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dk1">
                              <a:lumMod val="95000"/>
                              <a:lumOff val="0"/>
                            </a:schemeClr>
                          </a:solidFill>
                          <a:prstDash val="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33C764" id="Freeform: Shape 3" o:spid="_x0000_s1026" style="position:absolute;margin-left:74.25pt;margin-top:3.45pt;width:164.75pt;height:207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coordsize="3708400,1155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" path="m6890,528081nsc88354,234410,866040,6920,1811633,153r42567,577697l6890,528081xem6890,528081nfc88354,234410,866040,6920,1811633,153e" filled="f" strokecolor="black [3040]">
                <v:stroke dashstyle="dashDot"/>
                <v:path arrowok="t" o:connecttype="custom" o:connectlocs="3887,1206172;1022146,349" o:connectangles="0,0"/>
              </v:shape>
            </w:pict>
          </mc:Fallback>
        </mc:AlternateContent>
      </w:r>
    </w:p>
    <w:p w14:paraId="72BCF1AC" w14:textId="77777777" w:rsidR="00360250" w:rsidRDefault="00360250" w:rsidP="00360250">
      <w:pPr>
        <w:spacing w:before="60"/>
        <w:rPr>
          <w:lang w:val="en-US"/>
        </w:rPr>
      </w:pPr>
    </w:p>
    <w:p w14:paraId="559053B0" w14:textId="77777777" w:rsidR="00360250" w:rsidRDefault="00360250" w:rsidP="00360250">
      <w:pPr>
        <w:spacing w:before="60"/>
        <w:rPr>
          <w:lang w:val="en-US"/>
        </w:rPr>
      </w:pPr>
    </w:p>
    <w:p w14:paraId="1CE758B0" w14:textId="77777777" w:rsidR="00360250" w:rsidRDefault="00360250" w:rsidP="00360250">
      <w:pPr>
        <w:spacing w:before="60"/>
        <w:rPr>
          <w:lang w:val="en-US"/>
        </w:rPr>
      </w:pPr>
    </w:p>
    <w:p w14:paraId="724211EE" w14:textId="28F9AF14" w:rsidR="00360250" w:rsidRDefault="00360250" w:rsidP="00360250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40D90CE" wp14:editId="413853F5">
                <wp:simplePos x="0" y="0"/>
                <wp:positionH relativeFrom="column">
                  <wp:posOffset>1828800</wp:posOffset>
                </wp:positionH>
                <wp:positionV relativeFrom="paragraph">
                  <wp:posOffset>184150</wp:posOffset>
                </wp:positionV>
                <wp:extent cx="1206500" cy="12700"/>
                <wp:effectExtent l="0" t="0" r="31750" b="25400"/>
                <wp:wrapNone/>
                <wp:docPr id="20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206500" cy="12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BAC48F" id="Straight Connector 2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in,14.5pt" to="239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" strokecolor="#4579b8 [3044]">
                <o:lock v:ext="edit" shapetype="f"/>
              </v:line>
            </w:pict>
          </mc:Fallback>
        </mc:AlternateContent>
      </w:r>
    </w:p>
    <w:p w14:paraId="6BB6C7ED" w14:textId="720D637B" w:rsidR="00360250" w:rsidRDefault="00360250" w:rsidP="00360250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77929A4" wp14:editId="75B669FF">
                <wp:simplePos x="0" y="0"/>
                <wp:positionH relativeFrom="column">
                  <wp:posOffset>913130</wp:posOffset>
                </wp:positionH>
                <wp:positionV relativeFrom="paragraph">
                  <wp:posOffset>161290</wp:posOffset>
                </wp:positionV>
                <wp:extent cx="2171700" cy="6350"/>
                <wp:effectExtent l="0" t="76200" r="19050" b="88900"/>
                <wp:wrapNone/>
                <wp:docPr id="17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17170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52C615" id="Straight Arrow Connector 1" o:spid="_x0000_s1026" type="#_x0000_t32" style="position:absolute;margin-left:71.9pt;margin-top:12.7pt;width:171pt;height:.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" strokecolor="black [3040]">
                <v:stroke endarrow="block"/>
                <o:lock v:ext="edit" shapetype="f"/>
              </v:shape>
            </w:pict>
          </mc:Fallback>
        </mc:AlternateContent>
      </w:r>
    </w:p>
    <w:p w14:paraId="5E20C1A9" w14:textId="77777777" w:rsidR="00360250" w:rsidRPr="000423F7" w:rsidRDefault="00360250" w:rsidP="00360250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</w:t>
      </w:r>
      <w:r w:rsidRPr="000423F7">
        <w:rPr>
          <w:i/>
          <w:lang w:val="en-US"/>
        </w:rPr>
        <w:t>Time</w:t>
      </w:r>
      <w:r>
        <w:rPr>
          <w:lang w:val="en-US"/>
        </w:rPr>
        <w:t xml:space="preserve">                                                                     1 mark</w:t>
      </w:r>
    </w:p>
    <w:p w14:paraId="29B26642" w14:textId="77777777" w:rsidR="00360250" w:rsidRDefault="00360250" w:rsidP="00360250">
      <w:pPr>
        <w:spacing w:before="60"/>
        <w:rPr>
          <w:lang w:val="en-US"/>
        </w:rPr>
      </w:pPr>
    </w:p>
    <w:p w14:paraId="3C09C11A" w14:textId="77777777" w:rsidR="00360250" w:rsidRPr="007515B4" w:rsidRDefault="00360250" w:rsidP="00360250">
      <w:pPr>
        <w:spacing w:before="60"/>
        <w:rPr>
          <w:lang w:val="en-US"/>
        </w:rPr>
      </w:pPr>
      <w:r w:rsidRPr="00A34D0F">
        <w:rPr>
          <w:b/>
          <w:lang w:val="en-US"/>
        </w:rPr>
        <w:t>c</w:t>
      </w:r>
      <w:r>
        <w:rPr>
          <w:lang w:val="en-US"/>
        </w:rPr>
        <w:t xml:space="preserve">.     </w:t>
      </w:r>
      <w:r w:rsidRPr="00AB7968">
        <w:rPr>
          <w:i/>
          <w:lang w:val="en-US"/>
        </w:rPr>
        <w:t>K</w:t>
      </w:r>
      <w:r>
        <w:rPr>
          <w:lang w:val="en-US"/>
        </w:rPr>
        <w:t xml:space="preserve"> is relatively high as the amount of product is higher than the amount of reactant.</w:t>
      </w:r>
    </w:p>
    <w:p w14:paraId="5D41D517" w14:textId="77777777" w:rsidR="00360250" w:rsidRPr="00A34D0F" w:rsidRDefault="00360250" w:rsidP="00360250">
      <w:pPr>
        <w:spacing w:before="60"/>
        <w:jc w:val="right"/>
        <w:rPr>
          <w:lang w:val="en-US"/>
        </w:rPr>
      </w:pPr>
      <w:r>
        <w:rPr>
          <w:lang w:val="en-US"/>
        </w:rPr>
        <w:t>1 mark</w:t>
      </w:r>
    </w:p>
    <w:p w14:paraId="4198BA9B" w14:textId="77777777" w:rsidR="00360250" w:rsidRPr="00A34D0F" w:rsidRDefault="00360250" w:rsidP="00360250">
      <w:pPr>
        <w:spacing w:before="60"/>
        <w:rPr>
          <w:lang w:val="en-US"/>
        </w:rPr>
      </w:pPr>
    </w:p>
    <w:p w14:paraId="1B3BB1B0" w14:textId="77777777" w:rsidR="00360250" w:rsidRDefault="00360250" w:rsidP="00360250">
      <w:pPr>
        <w:spacing w:before="60"/>
        <w:rPr>
          <w:lang w:val="en-US"/>
        </w:rPr>
      </w:pPr>
      <w:r w:rsidRPr="00091EB2">
        <w:rPr>
          <w:b/>
          <w:lang w:val="en-US"/>
        </w:rPr>
        <w:t xml:space="preserve">d.     </w:t>
      </w:r>
      <w:proofErr w:type="spellStart"/>
      <w:r w:rsidRPr="00091EB2">
        <w:rPr>
          <w:b/>
          <w:lang w:val="en-US"/>
        </w:rPr>
        <w:t>i</w:t>
      </w:r>
      <w:proofErr w:type="spellEnd"/>
      <w:r>
        <w:rPr>
          <w:lang w:val="en-US"/>
        </w:rPr>
        <w:t xml:space="preserve">.     </w:t>
      </w:r>
      <w:r w:rsidRPr="00091EB2">
        <w:rPr>
          <w:i/>
          <w:lang w:val="en-US"/>
        </w:rPr>
        <w:t>K</w:t>
      </w:r>
      <w:r>
        <w:rPr>
          <w:lang w:val="en-US"/>
        </w:rPr>
        <w:t xml:space="preserve">  = </w:t>
      </w:r>
      <w:r w:rsidRPr="00AB7968">
        <w:rPr>
          <w:position w:val="-30"/>
          <w:lang w:val="en-US"/>
        </w:rPr>
        <w:object w:dxaOrig="840" w:dyaOrig="720" w14:anchorId="7E3F6D9D">
          <v:shape id="_x0000_i1037" type="#_x0000_t75" style="width:42pt;height:36pt" o:ole="">
            <v:imagedata r:id="rId32" o:title=""/>
          </v:shape>
          <o:OLEObject Type="Embed" ProgID="Equation.DSMT4" ShapeID="_x0000_i1037" DrawAspect="Content" ObjectID="_1770902106" r:id="rId33"/>
        </w:object>
      </w:r>
      <w:r>
        <w:rPr>
          <w:lang w:val="en-US"/>
        </w:rPr>
        <w:t xml:space="preserve"> </w:t>
      </w:r>
    </w:p>
    <w:p w14:paraId="5C1C7D8F" w14:textId="77777777" w:rsidR="00360250" w:rsidRDefault="00360250" w:rsidP="00360250">
      <w:pPr>
        <w:spacing w:before="60"/>
        <w:rPr>
          <w:lang w:val="en-US"/>
        </w:rPr>
      </w:pPr>
    </w:p>
    <w:p w14:paraId="2D5F6992" w14:textId="75C498E6" w:rsidR="00360250" w:rsidRPr="00091EB2" w:rsidRDefault="00360250" w:rsidP="00360250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r w:rsidRPr="00091EB2">
        <w:rPr>
          <w:b/>
          <w:lang w:val="en-US"/>
        </w:rPr>
        <w:t>ii</w:t>
      </w:r>
      <w:r>
        <w:rPr>
          <w:lang w:val="en-US"/>
        </w:rPr>
        <w:t xml:space="preserve">.    </w:t>
      </w:r>
      <w:r w:rsidRPr="00AB7968">
        <w:rPr>
          <w:i/>
          <w:lang w:val="en-US"/>
        </w:rPr>
        <w:t>K</w:t>
      </w:r>
      <w:r>
        <w:rPr>
          <w:lang w:val="en-US"/>
        </w:rPr>
        <w:t xml:space="preserve"> = </w:t>
      </w:r>
      <w:r w:rsidRPr="00AB7968">
        <w:rPr>
          <w:position w:val="-28"/>
          <w:lang w:val="en-US"/>
        </w:rPr>
        <w:object w:dxaOrig="840" w:dyaOrig="660" w14:anchorId="625D15BF">
          <v:shape id="_x0000_i1038" type="#_x0000_t75" style="width:42pt;height:33pt" o:ole="">
            <v:imagedata r:id="rId34" o:title=""/>
          </v:shape>
          <o:OLEObject Type="Embed" ProgID="Equation.DSMT4" ShapeID="_x0000_i1038" DrawAspect="Content" ObjectID="_1770902107" r:id="rId35"/>
        </w:object>
      </w:r>
      <w:r>
        <w:rPr>
          <w:lang w:val="en-US"/>
        </w:rPr>
        <w:t xml:space="preserve"> </w:t>
      </w:r>
    </w:p>
    <w:p w14:paraId="4061CC8C" w14:textId="77777777" w:rsidR="00360250" w:rsidRPr="00091EB2" w:rsidRDefault="00360250" w:rsidP="00360250">
      <w:pPr>
        <w:spacing w:before="60"/>
        <w:jc w:val="right"/>
        <w:rPr>
          <w:lang w:val="en-US"/>
        </w:rPr>
      </w:pPr>
      <w:r w:rsidRPr="00091EB2">
        <w:rPr>
          <w:lang w:val="en-US"/>
        </w:rPr>
        <w:t>1 + 1 = 2 marks</w:t>
      </w:r>
    </w:p>
    <w:p w14:paraId="02F0EDC8" w14:textId="77777777" w:rsidR="00360250" w:rsidRDefault="00360250" w:rsidP="00360250">
      <w:pPr>
        <w:spacing w:before="60"/>
        <w:rPr>
          <w:b/>
          <w:lang w:val="en-US"/>
        </w:rPr>
      </w:pPr>
    </w:p>
    <w:p w14:paraId="6FDEB9BE" w14:textId="77777777" w:rsidR="00360250" w:rsidRDefault="00360250" w:rsidP="00360250">
      <w:pPr>
        <w:spacing w:before="60"/>
        <w:rPr>
          <w:lang w:val="en-US"/>
        </w:rPr>
      </w:pPr>
      <w:r>
        <w:rPr>
          <w:b/>
          <w:lang w:val="en-US"/>
        </w:rPr>
        <w:t xml:space="preserve">e.    </w:t>
      </w:r>
      <w:r w:rsidRPr="004B6FC2">
        <w:rPr>
          <w:b/>
          <w:lang w:val="en-US"/>
        </w:rPr>
        <w:t xml:space="preserve"> </w:t>
      </w:r>
      <w:proofErr w:type="spellStart"/>
      <w:r w:rsidRPr="004B6FC2">
        <w:rPr>
          <w:b/>
          <w:lang w:val="en-US"/>
        </w:rPr>
        <w:t>i</w:t>
      </w:r>
      <w:proofErr w:type="spellEnd"/>
      <w:r>
        <w:rPr>
          <w:lang w:val="en-US"/>
        </w:rPr>
        <w:t>.    The amount of N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  <w:r>
        <w:rPr>
          <w:vertAlign w:val="subscript"/>
          <w:lang w:val="en-US"/>
        </w:rPr>
        <w:t xml:space="preserve">4 </w:t>
      </w:r>
      <w:r>
        <w:rPr>
          <w:lang w:val="en-US"/>
        </w:rPr>
        <w:t>reacting is 1-x. The amount of N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 = 2(1-x)  </w:t>
      </w:r>
    </w:p>
    <w:p w14:paraId="67D6A644" w14:textId="14D90929" w:rsidR="00360250" w:rsidRDefault="00360250" w:rsidP="00360250">
      <w:pPr>
        <w:spacing w:before="60"/>
        <w:rPr>
          <w:lang w:val="en-US"/>
        </w:rPr>
      </w:pPr>
      <w:r>
        <w:rPr>
          <w:lang w:val="en-US"/>
        </w:rPr>
        <w:t xml:space="preserve">   </w:t>
      </w:r>
    </w:p>
    <w:p w14:paraId="30B55E9D" w14:textId="77777777" w:rsidR="00360250" w:rsidRPr="00C609F8" w:rsidRDefault="00360250" w:rsidP="00360250">
      <w:pPr>
        <w:spacing w:before="60"/>
        <w:rPr>
          <w:lang w:val="en-US"/>
        </w:rPr>
      </w:pPr>
      <w:r>
        <w:rPr>
          <w:b/>
          <w:lang w:val="en-US"/>
        </w:rPr>
        <w:t xml:space="preserve">      </w:t>
      </w:r>
      <w:r w:rsidRPr="004B6FC2">
        <w:rPr>
          <w:b/>
          <w:lang w:val="en-US"/>
        </w:rPr>
        <w:t>ii</w:t>
      </w:r>
      <w:r>
        <w:rPr>
          <w:lang w:val="en-US"/>
        </w:rPr>
        <w:t xml:space="preserve">.     </w:t>
      </w:r>
      <w:r w:rsidRPr="00091EB2">
        <w:rPr>
          <w:i/>
          <w:lang w:val="en-US"/>
        </w:rPr>
        <w:t>K</w:t>
      </w:r>
      <w:r>
        <w:rPr>
          <w:lang w:val="en-US"/>
        </w:rPr>
        <w:t xml:space="preserve">  = </w:t>
      </w:r>
      <w:r w:rsidRPr="00D27105">
        <w:rPr>
          <w:position w:val="-24"/>
          <w:lang w:val="en-US"/>
        </w:rPr>
        <w:object w:dxaOrig="820" w:dyaOrig="660" w14:anchorId="28182804">
          <v:shape id="_x0000_i1039" type="#_x0000_t75" style="width:41pt;height:33pt" o:ole="">
            <v:imagedata r:id="rId36" o:title=""/>
          </v:shape>
          <o:OLEObject Type="Embed" ProgID="Equation.DSMT4" ShapeID="_x0000_i1039" DrawAspect="Content" ObjectID="_1770902108" r:id="rId37"/>
        </w:object>
      </w:r>
      <w:r>
        <w:rPr>
          <w:lang w:val="en-US"/>
        </w:rPr>
        <w:t xml:space="preserve"> = 4(1-x)</w:t>
      </w:r>
    </w:p>
    <w:p w14:paraId="38FB73B1" w14:textId="77777777" w:rsidR="00360250" w:rsidRDefault="00360250" w:rsidP="00360250">
      <w:pPr>
        <w:spacing w:before="60"/>
        <w:rPr>
          <w:lang w:val="en-US"/>
        </w:rPr>
      </w:pPr>
      <w:r>
        <w:rPr>
          <w:lang w:val="en-US"/>
        </w:rPr>
        <w:t xml:space="preserve"> </w:t>
      </w:r>
    </w:p>
    <w:p w14:paraId="21923228" w14:textId="77777777" w:rsidR="00360250" w:rsidRPr="004B6FC2" w:rsidRDefault="00360250" w:rsidP="00360250">
      <w:pPr>
        <w:pStyle w:val="ListParagraph"/>
        <w:numPr>
          <w:ilvl w:val="0"/>
          <w:numId w:val="45"/>
        </w:numPr>
        <w:spacing w:before="60"/>
        <w:jc w:val="right"/>
        <w:rPr>
          <w:lang w:val="en-US"/>
        </w:rPr>
      </w:pPr>
      <w:r w:rsidRPr="004B6FC2">
        <w:rPr>
          <w:lang w:val="en-US"/>
        </w:rPr>
        <w:t>+ 2 = 3 marks</w:t>
      </w:r>
    </w:p>
    <w:p w14:paraId="009AEEBE" w14:textId="66EFFA93" w:rsidR="00360250" w:rsidRPr="004B6FC2" w:rsidRDefault="00360250" w:rsidP="00360250">
      <w:pPr>
        <w:pStyle w:val="ListParagraph"/>
        <w:spacing w:before="60"/>
        <w:jc w:val="right"/>
        <w:rPr>
          <w:lang w:val="en-US"/>
        </w:rPr>
      </w:pPr>
    </w:p>
    <w:p w14:paraId="3129F9E0" w14:textId="77777777" w:rsidR="00360250" w:rsidRDefault="00360250" w:rsidP="00CC336F">
      <w:pPr>
        <w:spacing w:before="60"/>
        <w:rPr>
          <w:lang w:val="en-US"/>
        </w:rPr>
      </w:pPr>
    </w:p>
    <w:p w14:paraId="078F3FCC" w14:textId="77777777" w:rsidR="006921D1" w:rsidRDefault="006921D1" w:rsidP="006921D1">
      <w:pPr>
        <w:spacing w:before="60"/>
        <w:rPr>
          <w:lang w:val="en-US"/>
        </w:rPr>
      </w:pPr>
    </w:p>
    <w:p w14:paraId="6BEB0807" w14:textId="6E4DDB83" w:rsidR="006921D1" w:rsidRDefault="007F5FD1" w:rsidP="006921D1">
      <w:pPr>
        <w:spacing w:before="60"/>
        <w:rPr>
          <w:lang w:val="en-US"/>
        </w:rPr>
      </w:pPr>
      <w:r>
        <w:rPr>
          <w:lang w:val="en-US"/>
        </w:rPr>
        <w:t xml:space="preserve"> </w:t>
      </w:r>
    </w:p>
    <w:p w14:paraId="26781B77" w14:textId="77777777" w:rsidR="00CC336F" w:rsidRPr="00AB5CA4" w:rsidRDefault="00CC336F" w:rsidP="00CB150C">
      <w:pPr>
        <w:spacing w:before="60"/>
        <w:rPr>
          <w:lang w:val="en-US"/>
        </w:rPr>
      </w:pPr>
    </w:p>
    <w:sectPr w:rsidR="00CC336F" w:rsidRPr="00AB5CA4" w:rsidSect="004E3615">
      <w:headerReference w:type="default" r:id="rId38"/>
      <w:footerReference w:type="default" r:id="rId39"/>
      <w:footerReference w:type="first" r:id="rId40"/>
      <w:pgSz w:w="12240" w:h="15840" w:code="1"/>
      <w:pgMar w:top="720" w:right="720" w:bottom="72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C5B975" w14:textId="77777777" w:rsidR="004E3615" w:rsidRDefault="004E3615">
      <w:r>
        <w:separator/>
      </w:r>
    </w:p>
  </w:endnote>
  <w:endnote w:type="continuationSeparator" w:id="0">
    <w:p w14:paraId="2CD38488" w14:textId="77777777" w:rsidR="004E3615" w:rsidRDefault="004E36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7C5EC1" w14:textId="082797EE" w:rsidR="00C523C5" w:rsidRDefault="00C523C5">
    <w:pPr>
      <w:pStyle w:val="Footer"/>
    </w:pPr>
    <w:r>
      <w:t>©</w:t>
    </w:r>
    <w:r w:rsidR="00221F9D">
      <w:t xml:space="preserve"> POSHEA</w:t>
    </w:r>
    <w:sdt>
      <w:sdtPr>
        <w:id w:val="-1288972374"/>
        <w:docPartObj>
          <w:docPartGallery w:val="Page Numbers (Bottom of Page)"/>
          <w:docPartUnique/>
        </w:docPartObj>
      </w:sdtPr>
      <w:sdtContent>
        <w:sdt>
          <w:sdtPr>
            <w:id w:val="-1705238520"/>
            <w:docPartObj>
              <w:docPartGallery w:val="Page Numbers (Top of Page)"/>
              <w:docPartUnique/>
            </w:docPartObj>
          </w:sdtPr>
          <w:sdtContent>
            <w:r>
              <w:t xml:space="preserve">  </w:t>
            </w:r>
            <w:r w:rsidR="00221F9D">
              <w:t>20</w:t>
            </w:r>
            <w:r w:rsidR="00AC4066">
              <w:t>24</w:t>
            </w:r>
            <w:r w:rsidR="00221F9D">
              <w:t xml:space="preserve">                  </w:t>
            </w:r>
            <w:r>
              <w:t xml:space="preserve">                                                                                    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F45286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F45286">
              <w:rPr>
                <w:b/>
                <w:bCs/>
                <w:noProof/>
              </w:rPr>
              <w:t>5</w:t>
            </w:r>
            <w:r>
              <w:rPr>
                <w:b/>
                <w:bCs/>
              </w:rPr>
              <w:fldChar w:fldCharType="end"/>
            </w:r>
          </w:sdtContent>
        </w:sdt>
      </w:sdtContent>
    </w:sdt>
  </w:p>
  <w:p w14:paraId="6B7C5EC2" w14:textId="77777777" w:rsidR="00C523C5" w:rsidRPr="003B7FED" w:rsidRDefault="00C523C5" w:rsidP="003B7FED">
    <w:pPr>
      <w:pStyle w:val="Footer"/>
      <w:tabs>
        <w:tab w:val="clear" w:pos="4320"/>
        <w:tab w:val="clear" w:pos="8640"/>
        <w:tab w:val="center" w:pos="4500"/>
        <w:tab w:val="right" w:pos="9000"/>
      </w:tabs>
      <w:ind w:right="70"/>
      <w:rPr>
        <w:rFonts w:ascii="Calibri" w:hAnsi="Calibri"/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inorHAnsi" w:hAnsiTheme="minorHAnsi"/>
        <w:sz w:val="20"/>
        <w:szCs w:val="20"/>
      </w:rPr>
      <w:id w:val="8944287"/>
      <w:docPartObj>
        <w:docPartGallery w:val="Page Numbers (Bottom of Page)"/>
        <w:docPartUnique/>
      </w:docPartObj>
    </w:sdtPr>
    <w:sdtContent>
      <w:sdt>
        <w:sdtPr>
          <w:rPr>
            <w:rFonts w:asciiTheme="minorHAnsi" w:hAnsiTheme="minorHAnsi"/>
            <w:sz w:val="20"/>
            <w:szCs w:val="20"/>
          </w:rPr>
          <w:id w:val="98381352"/>
          <w:docPartObj>
            <w:docPartGallery w:val="Page Numbers (Top of Page)"/>
            <w:docPartUnique/>
          </w:docPartObj>
        </w:sdtPr>
        <w:sdtContent>
          <w:p w14:paraId="6B7C5EC3" w14:textId="2D64CD2B" w:rsidR="00C523C5" w:rsidRPr="003671B6" w:rsidRDefault="00C523C5" w:rsidP="003671B6">
            <w:pPr>
              <w:pStyle w:val="Footer"/>
              <w:rPr>
                <w:rFonts w:asciiTheme="minorHAnsi" w:hAnsiTheme="minorHAnsi"/>
                <w:sz w:val="20"/>
                <w:szCs w:val="20"/>
              </w:rPr>
            </w:pPr>
            <w:r w:rsidRPr="004564AD">
              <w:rPr>
                <w:rFonts w:asciiTheme="minorHAnsi" w:hAnsiTheme="minorHAnsi"/>
                <w:sz w:val="20"/>
                <w:szCs w:val="20"/>
              </w:rPr>
              <w:sym w:font="Symbol" w:char="F0D3"/>
            </w:r>
            <w:r w:rsidR="00221F9D">
              <w:rPr>
                <w:rFonts w:asciiTheme="minorHAnsi" w:hAnsiTheme="minorHAnsi"/>
                <w:sz w:val="20"/>
                <w:szCs w:val="20"/>
              </w:rPr>
              <w:t xml:space="preserve"> POSHEA</w:t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>
              <w:rPr>
                <w:rFonts w:asciiTheme="minorHAnsi" w:hAnsiTheme="minorHAnsi"/>
                <w:sz w:val="20"/>
                <w:szCs w:val="20"/>
              </w:rPr>
              <w:t>20</w:t>
            </w:r>
            <w:r w:rsidR="00AC4066">
              <w:rPr>
                <w:rFonts w:asciiTheme="minorHAnsi" w:hAnsiTheme="minorHAnsi"/>
                <w:sz w:val="20"/>
                <w:szCs w:val="20"/>
              </w:rPr>
              <w:t>24</w:t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Page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PAGE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F45286">
              <w:rPr>
                <w:rFonts w:asciiTheme="minorHAnsi" w:hAnsiTheme="minorHAnsi"/>
                <w:noProof/>
                <w:sz w:val="20"/>
                <w:szCs w:val="20"/>
              </w:rPr>
              <w:t>1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of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NUMPAGES 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F45286">
              <w:rPr>
                <w:rFonts w:asciiTheme="minorHAnsi" w:hAnsiTheme="minorHAnsi"/>
                <w:noProof/>
                <w:sz w:val="20"/>
                <w:szCs w:val="20"/>
              </w:rPr>
              <w:t>5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D7ADDC" w14:textId="77777777" w:rsidR="004E3615" w:rsidRDefault="004E3615">
      <w:r>
        <w:separator/>
      </w:r>
    </w:p>
  </w:footnote>
  <w:footnote w:type="continuationSeparator" w:id="0">
    <w:p w14:paraId="69C75FD6" w14:textId="77777777" w:rsidR="004E3615" w:rsidRDefault="004E361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7C5EC0" w14:textId="6232C449" w:rsidR="00C523C5" w:rsidRPr="003B7FED" w:rsidRDefault="00C523C5">
    <w:pPr>
      <w:pStyle w:val="Header"/>
      <w:rPr>
        <w:rFonts w:ascii="Calibri" w:hAnsi="Calibri"/>
        <w:lang w:val="en-US"/>
      </w:rPr>
    </w:pPr>
    <w:r>
      <w:rPr>
        <w:rFonts w:ascii="Calibri" w:hAnsi="Calibri"/>
        <w:lang w:val="en-US"/>
      </w:rPr>
      <w:t>20</w:t>
    </w:r>
    <w:r w:rsidR="00AC4066">
      <w:rPr>
        <w:rFonts w:ascii="Calibri" w:hAnsi="Calibri"/>
        <w:lang w:val="en-US"/>
      </w:rPr>
      <w:t>24</w:t>
    </w:r>
    <w:r>
      <w:rPr>
        <w:rFonts w:ascii="Calibri" w:hAnsi="Calibri"/>
        <w:lang w:val="en-US"/>
      </w:rPr>
      <w:t xml:space="preserve"> CHEMISTRY TOPIC TE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9950F0"/>
    <w:multiLevelType w:val="hybridMultilevel"/>
    <w:tmpl w:val="004CC8CC"/>
    <w:lvl w:ilvl="0" w:tplc="A99C6034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9174B9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BA1C81"/>
    <w:multiLevelType w:val="hybridMultilevel"/>
    <w:tmpl w:val="759A15DC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917FD6"/>
    <w:multiLevelType w:val="hybridMultilevel"/>
    <w:tmpl w:val="F3AA5134"/>
    <w:lvl w:ilvl="0" w:tplc="CCD82FDA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B73F48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0B641F88"/>
    <w:multiLevelType w:val="hybridMultilevel"/>
    <w:tmpl w:val="624C958E"/>
    <w:lvl w:ilvl="0" w:tplc="664AC4E6">
      <w:start w:val="3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6" w15:restartNumberingAfterBreak="0">
    <w:nsid w:val="12CA08BB"/>
    <w:multiLevelType w:val="hybridMultilevel"/>
    <w:tmpl w:val="AD760FCC"/>
    <w:lvl w:ilvl="0" w:tplc="104C6FA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D83A8B"/>
    <w:multiLevelType w:val="hybridMultilevel"/>
    <w:tmpl w:val="F42ABAA6"/>
    <w:lvl w:ilvl="0" w:tplc="066CB622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0D54D14"/>
    <w:multiLevelType w:val="hybridMultilevel"/>
    <w:tmpl w:val="967A675E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4D53DB8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4FA3B9B"/>
    <w:multiLevelType w:val="multilevel"/>
    <w:tmpl w:val="ABC6694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2582312E"/>
    <w:multiLevelType w:val="hybridMultilevel"/>
    <w:tmpl w:val="93F49F5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2" w15:restartNumberingAfterBreak="0">
    <w:nsid w:val="28EC1FBD"/>
    <w:multiLevelType w:val="hybridMultilevel"/>
    <w:tmpl w:val="29F65198"/>
    <w:lvl w:ilvl="0" w:tplc="83C006C8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AF35A2B"/>
    <w:multiLevelType w:val="hybridMultilevel"/>
    <w:tmpl w:val="6BE23582"/>
    <w:lvl w:ilvl="0" w:tplc="27601266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9E7933"/>
    <w:multiLevelType w:val="multilevel"/>
    <w:tmpl w:val="516AC420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0238D7"/>
    <w:multiLevelType w:val="hybridMultilevel"/>
    <w:tmpl w:val="6748CF28"/>
    <w:lvl w:ilvl="0" w:tplc="E4DEA48E">
      <w:start w:val="1"/>
      <w:numFmt w:val="lowerLetter"/>
      <w:lvlText w:val="%1."/>
      <w:lvlJc w:val="left"/>
      <w:pPr>
        <w:ind w:left="360" w:hanging="360"/>
      </w:pPr>
      <w:rPr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6301B54"/>
    <w:multiLevelType w:val="hybridMultilevel"/>
    <w:tmpl w:val="A2D4399A"/>
    <w:lvl w:ilvl="0" w:tplc="311AFA9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9A11B5E"/>
    <w:multiLevelType w:val="hybridMultilevel"/>
    <w:tmpl w:val="69207370"/>
    <w:lvl w:ilvl="0" w:tplc="15E8D5E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D290248"/>
    <w:multiLevelType w:val="multilevel"/>
    <w:tmpl w:val="D9064714"/>
    <w:lvl w:ilvl="0">
      <w:start w:val="1"/>
      <w:numFmt w:val="upperLetter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3F7D635D"/>
    <w:multiLevelType w:val="hybridMultilevel"/>
    <w:tmpl w:val="94249B98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44814F47"/>
    <w:multiLevelType w:val="hybridMultilevel"/>
    <w:tmpl w:val="76DC4D14"/>
    <w:lvl w:ilvl="0" w:tplc="68F0599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7A37A85"/>
    <w:multiLevelType w:val="hybridMultilevel"/>
    <w:tmpl w:val="EBBC0814"/>
    <w:lvl w:ilvl="0" w:tplc="51C20A58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F172D8"/>
    <w:multiLevelType w:val="hybridMultilevel"/>
    <w:tmpl w:val="925C7AE4"/>
    <w:lvl w:ilvl="0" w:tplc="DD90989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B3047E7"/>
    <w:multiLevelType w:val="hybridMultilevel"/>
    <w:tmpl w:val="EE82B23A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86073FC">
      <w:start w:val="1"/>
      <w:numFmt w:val="lowerRoman"/>
      <w:lvlText w:val="%3."/>
      <w:lvlJc w:val="right"/>
      <w:pPr>
        <w:tabs>
          <w:tab w:val="num" w:pos="606"/>
        </w:tabs>
        <w:ind w:left="606" w:hanging="180"/>
      </w:pPr>
      <w:rPr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4D9F190B"/>
    <w:multiLevelType w:val="hybridMultilevel"/>
    <w:tmpl w:val="623AB8F2"/>
    <w:lvl w:ilvl="0" w:tplc="95F0845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ED508F5"/>
    <w:multiLevelType w:val="hybridMultilevel"/>
    <w:tmpl w:val="1FD46224"/>
    <w:lvl w:ilvl="0" w:tplc="7308626A">
      <w:start w:val="1"/>
      <w:numFmt w:val="low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23F7A4E"/>
    <w:multiLevelType w:val="hybridMultilevel"/>
    <w:tmpl w:val="9ED84502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7" w15:restartNumberingAfterBreak="0">
    <w:nsid w:val="54854708"/>
    <w:multiLevelType w:val="hybridMultilevel"/>
    <w:tmpl w:val="4B00BAAC"/>
    <w:lvl w:ilvl="0" w:tplc="E83CF73C">
      <w:start w:val="1"/>
      <w:numFmt w:val="lowerRoman"/>
      <w:lvlText w:val="%1."/>
      <w:lvlJc w:val="left"/>
      <w:pPr>
        <w:ind w:left="144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9B4097A"/>
    <w:multiLevelType w:val="hybridMultilevel"/>
    <w:tmpl w:val="7EB09A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9D1631D"/>
    <w:multiLevelType w:val="hybridMultilevel"/>
    <w:tmpl w:val="45F2AE20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0" w15:restartNumberingAfterBreak="0">
    <w:nsid w:val="5DEB4B7A"/>
    <w:multiLevelType w:val="hybridMultilevel"/>
    <w:tmpl w:val="A2A4E036"/>
    <w:lvl w:ilvl="0" w:tplc="B10CCBC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07F2CEB"/>
    <w:multiLevelType w:val="hybridMultilevel"/>
    <w:tmpl w:val="032E58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0FB5460"/>
    <w:multiLevelType w:val="hybridMultilevel"/>
    <w:tmpl w:val="79B0B76C"/>
    <w:lvl w:ilvl="0" w:tplc="5B820096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0B4109"/>
    <w:multiLevelType w:val="hybridMultilevel"/>
    <w:tmpl w:val="70062336"/>
    <w:lvl w:ilvl="0" w:tplc="5C3847E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5856C30"/>
    <w:multiLevelType w:val="hybridMultilevel"/>
    <w:tmpl w:val="1CEA7FD6"/>
    <w:lvl w:ilvl="0" w:tplc="C01805A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65954F07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 w15:restartNumberingAfterBreak="0">
    <w:nsid w:val="67C002BC"/>
    <w:multiLevelType w:val="hybridMultilevel"/>
    <w:tmpl w:val="15F23548"/>
    <w:lvl w:ilvl="0" w:tplc="6FBE507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6A8B19C9"/>
    <w:multiLevelType w:val="hybridMultilevel"/>
    <w:tmpl w:val="F1E8E75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6CB47D6B"/>
    <w:multiLevelType w:val="hybridMultilevel"/>
    <w:tmpl w:val="90E8B000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E9B6E3A"/>
    <w:multiLevelType w:val="hybridMultilevel"/>
    <w:tmpl w:val="C9DE0132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ED8285F"/>
    <w:multiLevelType w:val="hybridMultilevel"/>
    <w:tmpl w:val="79EE2302"/>
    <w:lvl w:ilvl="0" w:tplc="44F2803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0D5F58"/>
    <w:multiLevelType w:val="hybridMultilevel"/>
    <w:tmpl w:val="E60E3DD0"/>
    <w:lvl w:ilvl="0" w:tplc="8D78D65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A87D1A"/>
    <w:multiLevelType w:val="hybridMultilevel"/>
    <w:tmpl w:val="BA78FF0C"/>
    <w:lvl w:ilvl="0" w:tplc="33349E1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7861968"/>
    <w:multiLevelType w:val="hybridMultilevel"/>
    <w:tmpl w:val="EA74E216"/>
    <w:lvl w:ilvl="0" w:tplc="FB86D6DE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977F2F"/>
    <w:multiLevelType w:val="hybridMultilevel"/>
    <w:tmpl w:val="5E8465BA"/>
    <w:lvl w:ilvl="0" w:tplc="FDEE3ECA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659776344">
    <w:abstractNumId w:val="26"/>
  </w:num>
  <w:num w:numId="2" w16cid:durableId="1020813123">
    <w:abstractNumId w:val="29"/>
  </w:num>
  <w:num w:numId="3" w16cid:durableId="670834659">
    <w:abstractNumId w:val="11"/>
  </w:num>
  <w:num w:numId="4" w16cid:durableId="96947803">
    <w:abstractNumId w:val="28"/>
  </w:num>
  <w:num w:numId="5" w16cid:durableId="1027177976">
    <w:abstractNumId w:val="35"/>
  </w:num>
  <w:num w:numId="6" w16cid:durableId="1420062593">
    <w:abstractNumId w:val="10"/>
  </w:num>
  <w:num w:numId="7" w16cid:durableId="307589764">
    <w:abstractNumId w:val="18"/>
  </w:num>
  <w:num w:numId="8" w16cid:durableId="521171179">
    <w:abstractNumId w:val="38"/>
  </w:num>
  <w:num w:numId="9" w16cid:durableId="240216502">
    <w:abstractNumId w:val="19"/>
  </w:num>
  <w:num w:numId="10" w16cid:durableId="747772731">
    <w:abstractNumId w:val="1"/>
  </w:num>
  <w:num w:numId="11" w16cid:durableId="885875280">
    <w:abstractNumId w:val="14"/>
  </w:num>
  <w:num w:numId="12" w16cid:durableId="1512135333">
    <w:abstractNumId w:val="23"/>
  </w:num>
  <w:num w:numId="13" w16cid:durableId="236406823">
    <w:abstractNumId w:val="31"/>
  </w:num>
  <w:num w:numId="14" w16cid:durableId="2137481702">
    <w:abstractNumId w:val="39"/>
  </w:num>
  <w:num w:numId="15" w16cid:durableId="464542642">
    <w:abstractNumId w:val="8"/>
  </w:num>
  <w:num w:numId="16" w16cid:durableId="155154077">
    <w:abstractNumId w:val="2"/>
  </w:num>
  <w:num w:numId="17" w16cid:durableId="1005783714">
    <w:abstractNumId w:val="33"/>
  </w:num>
  <w:num w:numId="18" w16cid:durableId="494538224">
    <w:abstractNumId w:val="0"/>
  </w:num>
  <w:num w:numId="19" w16cid:durableId="1809664440">
    <w:abstractNumId w:val="9"/>
  </w:num>
  <w:num w:numId="20" w16cid:durableId="2027704998">
    <w:abstractNumId w:val="37"/>
  </w:num>
  <w:num w:numId="21" w16cid:durableId="784808138">
    <w:abstractNumId w:val="36"/>
  </w:num>
  <w:num w:numId="22" w16cid:durableId="1087116813">
    <w:abstractNumId w:val="16"/>
  </w:num>
  <w:num w:numId="23" w16cid:durableId="1744597389">
    <w:abstractNumId w:val="44"/>
  </w:num>
  <w:num w:numId="24" w16cid:durableId="128717702">
    <w:abstractNumId w:val="34"/>
  </w:num>
  <w:num w:numId="25" w16cid:durableId="202179845">
    <w:abstractNumId w:val="24"/>
  </w:num>
  <w:num w:numId="26" w16cid:durableId="637492702">
    <w:abstractNumId w:val="22"/>
  </w:num>
  <w:num w:numId="27" w16cid:durableId="1113666336">
    <w:abstractNumId w:val="20"/>
  </w:num>
  <w:num w:numId="28" w16cid:durableId="1441296729">
    <w:abstractNumId w:val="42"/>
  </w:num>
  <w:num w:numId="29" w16cid:durableId="134882209">
    <w:abstractNumId w:val="12"/>
  </w:num>
  <w:num w:numId="30" w16cid:durableId="1159492981">
    <w:abstractNumId w:val="27"/>
  </w:num>
  <w:num w:numId="31" w16cid:durableId="1054237184">
    <w:abstractNumId w:val="15"/>
  </w:num>
  <w:num w:numId="32" w16cid:durableId="783110196">
    <w:abstractNumId w:val="13"/>
  </w:num>
  <w:num w:numId="33" w16cid:durableId="397749736">
    <w:abstractNumId w:val="7"/>
  </w:num>
  <w:num w:numId="34" w16cid:durableId="1843205178">
    <w:abstractNumId w:val="43"/>
  </w:num>
  <w:num w:numId="35" w16cid:durableId="1699813957">
    <w:abstractNumId w:val="40"/>
  </w:num>
  <w:num w:numId="36" w16cid:durableId="932208436">
    <w:abstractNumId w:val="17"/>
  </w:num>
  <w:num w:numId="37" w16cid:durableId="560603930">
    <w:abstractNumId w:val="21"/>
  </w:num>
  <w:num w:numId="38" w16cid:durableId="275403750">
    <w:abstractNumId w:val="32"/>
  </w:num>
  <w:num w:numId="39" w16cid:durableId="763261287">
    <w:abstractNumId w:val="3"/>
  </w:num>
  <w:num w:numId="40" w16cid:durableId="1988392646">
    <w:abstractNumId w:val="25"/>
  </w:num>
  <w:num w:numId="41" w16cid:durableId="2006323223">
    <w:abstractNumId w:val="4"/>
  </w:num>
  <w:num w:numId="42" w16cid:durableId="1615476290">
    <w:abstractNumId w:val="5"/>
  </w:num>
  <w:num w:numId="43" w16cid:durableId="1831218297">
    <w:abstractNumId w:val="41"/>
  </w:num>
  <w:num w:numId="44" w16cid:durableId="1687749729">
    <w:abstractNumId w:val="30"/>
  </w:num>
  <w:num w:numId="45" w16cid:durableId="196596673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3A41"/>
    <w:rsid w:val="00003665"/>
    <w:rsid w:val="00005C41"/>
    <w:rsid w:val="00034332"/>
    <w:rsid w:val="00045CFE"/>
    <w:rsid w:val="0005359C"/>
    <w:rsid w:val="00056E30"/>
    <w:rsid w:val="00064AAF"/>
    <w:rsid w:val="000703E3"/>
    <w:rsid w:val="00073F99"/>
    <w:rsid w:val="0007620A"/>
    <w:rsid w:val="000A2537"/>
    <w:rsid w:val="000C7818"/>
    <w:rsid w:val="000D012F"/>
    <w:rsid w:val="000D2E86"/>
    <w:rsid w:val="000D58C8"/>
    <w:rsid w:val="000D7340"/>
    <w:rsid w:val="001042A9"/>
    <w:rsid w:val="00126BDD"/>
    <w:rsid w:val="00166DF8"/>
    <w:rsid w:val="0017326D"/>
    <w:rsid w:val="00180FBE"/>
    <w:rsid w:val="00194FAE"/>
    <w:rsid w:val="001A1A46"/>
    <w:rsid w:val="001B223A"/>
    <w:rsid w:val="001C5A28"/>
    <w:rsid w:val="001D0C2B"/>
    <w:rsid w:val="001D5676"/>
    <w:rsid w:val="001E0490"/>
    <w:rsid w:val="001E1171"/>
    <w:rsid w:val="001E14F9"/>
    <w:rsid w:val="001F16D4"/>
    <w:rsid w:val="001F1B1D"/>
    <w:rsid w:val="00203DC7"/>
    <w:rsid w:val="00220892"/>
    <w:rsid w:val="00221D6F"/>
    <w:rsid w:val="00221F9D"/>
    <w:rsid w:val="00224DE4"/>
    <w:rsid w:val="002370C3"/>
    <w:rsid w:val="00254ECB"/>
    <w:rsid w:val="0028078F"/>
    <w:rsid w:val="00291474"/>
    <w:rsid w:val="0029637E"/>
    <w:rsid w:val="002B16D4"/>
    <w:rsid w:val="002F31A6"/>
    <w:rsid w:val="00310222"/>
    <w:rsid w:val="00316291"/>
    <w:rsid w:val="003216A5"/>
    <w:rsid w:val="0032752B"/>
    <w:rsid w:val="00360250"/>
    <w:rsid w:val="003671B6"/>
    <w:rsid w:val="00377D1C"/>
    <w:rsid w:val="00382231"/>
    <w:rsid w:val="00390B9F"/>
    <w:rsid w:val="003B0959"/>
    <w:rsid w:val="003B7F06"/>
    <w:rsid w:val="003B7FED"/>
    <w:rsid w:val="003C67BD"/>
    <w:rsid w:val="003D599F"/>
    <w:rsid w:val="003E21B5"/>
    <w:rsid w:val="003E696E"/>
    <w:rsid w:val="003F408C"/>
    <w:rsid w:val="003F7AB7"/>
    <w:rsid w:val="00412C57"/>
    <w:rsid w:val="00433EC2"/>
    <w:rsid w:val="004340F3"/>
    <w:rsid w:val="00450B96"/>
    <w:rsid w:val="00455D09"/>
    <w:rsid w:val="00472007"/>
    <w:rsid w:val="004727A5"/>
    <w:rsid w:val="00480384"/>
    <w:rsid w:val="00494B02"/>
    <w:rsid w:val="004C1109"/>
    <w:rsid w:val="004E3615"/>
    <w:rsid w:val="004F52BB"/>
    <w:rsid w:val="005018DE"/>
    <w:rsid w:val="00501E8D"/>
    <w:rsid w:val="005072D7"/>
    <w:rsid w:val="00512C1E"/>
    <w:rsid w:val="00521660"/>
    <w:rsid w:val="00524161"/>
    <w:rsid w:val="0057252A"/>
    <w:rsid w:val="0058149D"/>
    <w:rsid w:val="00584E25"/>
    <w:rsid w:val="005915A9"/>
    <w:rsid w:val="005C7647"/>
    <w:rsid w:val="005D103F"/>
    <w:rsid w:val="005E13A8"/>
    <w:rsid w:val="005E512D"/>
    <w:rsid w:val="006006B2"/>
    <w:rsid w:val="006158F5"/>
    <w:rsid w:val="00641492"/>
    <w:rsid w:val="00641991"/>
    <w:rsid w:val="00650408"/>
    <w:rsid w:val="0065396D"/>
    <w:rsid w:val="00667E8C"/>
    <w:rsid w:val="00683B72"/>
    <w:rsid w:val="006921D1"/>
    <w:rsid w:val="006A4E44"/>
    <w:rsid w:val="006B5A36"/>
    <w:rsid w:val="006D5EBF"/>
    <w:rsid w:val="006D7E3D"/>
    <w:rsid w:val="006E4DF1"/>
    <w:rsid w:val="006F5A32"/>
    <w:rsid w:val="00730B99"/>
    <w:rsid w:val="0073387B"/>
    <w:rsid w:val="007420E3"/>
    <w:rsid w:val="00771C88"/>
    <w:rsid w:val="007777E8"/>
    <w:rsid w:val="007812BC"/>
    <w:rsid w:val="00795081"/>
    <w:rsid w:val="00795331"/>
    <w:rsid w:val="007A6A5C"/>
    <w:rsid w:val="007A6D88"/>
    <w:rsid w:val="007C6F4F"/>
    <w:rsid w:val="007D7E8C"/>
    <w:rsid w:val="007E3C9C"/>
    <w:rsid w:val="007E4F56"/>
    <w:rsid w:val="007F5FD1"/>
    <w:rsid w:val="0083337D"/>
    <w:rsid w:val="008528EE"/>
    <w:rsid w:val="0085376F"/>
    <w:rsid w:val="00880C03"/>
    <w:rsid w:val="008968A0"/>
    <w:rsid w:val="008C2920"/>
    <w:rsid w:val="008C5FF0"/>
    <w:rsid w:val="008D3D51"/>
    <w:rsid w:val="008D6F06"/>
    <w:rsid w:val="008E3F56"/>
    <w:rsid w:val="008F1646"/>
    <w:rsid w:val="00900F1D"/>
    <w:rsid w:val="009041C5"/>
    <w:rsid w:val="00922551"/>
    <w:rsid w:val="00923A41"/>
    <w:rsid w:val="00925132"/>
    <w:rsid w:val="00943244"/>
    <w:rsid w:val="00947C53"/>
    <w:rsid w:val="00976A96"/>
    <w:rsid w:val="009B1F1B"/>
    <w:rsid w:val="009C4E01"/>
    <w:rsid w:val="009E719E"/>
    <w:rsid w:val="00A011DC"/>
    <w:rsid w:val="00A104FD"/>
    <w:rsid w:val="00A10793"/>
    <w:rsid w:val="00A26641"/>
    <w:rsid w:val="00A4490D"/>
    <w:rsid w:val="00A5073E"/>
    <w:rsid w:val="00A53946"/>
    <w:rsid w:val="00A7027E"/>
    <w:rsid w:val="00A74EBE"/>
    <w:rsid w:val="00A848DD"/>
    <w:rsid w:val="00A96244"/>
    <w:rsid w:val="00AC4066"/>
    <w:rsid w:val="00AC5943"/>
    <w:rsid w:val="00AD292D"/>
    <w:rsid w:val="00AE64BF"/>
    <w:rsid w:val="00AE65E1"/>
    <w:rsid w:val="00B02344"/>
    <w:rsid w:val="00B04D65"/>
    <w:rsid w:val="00B209E6"/>
    <w:rsid w:val="00B27327"/>
    <w:rsid w:val="00B536AF"/>
    <w:rsid w:val="00B8733C"/>
    <w:rsid w:val="00BA287E"/>
    <w:rsid w:val="00BA6E33"/>
    <w:rsid w:val="00BB170D"/>
    <w:rsid w:val="00BB59C0"/>
    <w:rsid w:val="00BD3D11"/>
    <w:rsid w:val="00C06D70"/>
    <w:rsid w:val="00C437C9"/>
    <w:rsid w:val="00C523C5"/>
    <w:rsid w:val="00C6680B"/>
    <w:rsid w:val="00C86518"/>
    <w:rsid w:val="00CA2733"/>
    <w:rsid w:val="00CA6C07"/>
    <w:rsid w:val="00CB0AF6"/>
    <w:rsid w:val="00CB150C"/>
    <w:rsid w:val="00CB2526"/>
    <w:rsid w:val="00CC336F"/>
    <w:rsid w:val="00CD2485"/>
    <w:rsid w:val="00CD3660"/>
    <w:rsid w:val="00CE4301"/>
    <w:rsid w:val="00CF1FB4"/>
    <w:rsid w:val="00D17126"/>
    <w:rsid w:val="00D3353F"/>
    <w:rsid w:val="00D453FF"/>
    <w:rsid w:val="00D55DAC"/>
    <w:rsid w:val="00D6765E"/>
    <w:rsid w:val="00D763BF"/>
    <w:rsid w:val="00D774FD"/>
    <w:rsid w:val="00D9227C"/>
    <w:rsid w:val="00DB49A1"/>
    <w:rsid w:val="00DC36B9"/>
    <w:rsid w:val="00DE51B6"/>
    <w:rsid w:val="00DE5759"/>
    <w:rsid w:val="00DE6997"/>
    <w:rsid w:val="00DF7594"/>
    <w:rsid w:val="00E72DFB"/>
    <w:rsid w:val="00E94684"/>
    <w:rsid w:val="00EB5535"/>
    <w:rsid w:val="00EC3BDD"/>
    <w:rsid w:val="00EC4598"/>
    <w:rsid w:val="00EC63DD"/>
    <w:rsid w:val="00ED3C19"/>
    <w:rsid w:val="00EE116D"/>
    <w:rsid w:val="00F21AEA"/>
    <w:rsid w:val="00F32B5E"/>
    <w:rsid w:val="00F45286"/>
    <w:rsid w:val="00F52854"/>
    <w:rsid w:val="00F76FA4"/>
    <w:rsid w:val="00F803DF"/>
    <w:rsid w:val="00F965CA"/>
    <w:rsid w:val="00FB15F3"/>
    <w:rsid w:val="00FE47EC"/>
    <w:rsid w:val="00FF140B"/>
    <w:rsid w:val="00FF7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B7C5E06"/>
  <w15:docId w15:val="{A417E306-22C2-4A38-AF7A-1AA9F2AFBA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23A41"/>
    <w:rPr>
      <w:sz w:val="24"/>
      <w:szCs w:val="24"/>
      <w:lang w:val="en-AU" w:eastAsia="en-AU"/>
    </w:rPr>
  </w:style>
  <w:style w:type="paragraph" w:styleId="Heading1">
    <w:name w:val="heading 1"/>
    <w:basedOn w:val="Normal"/>
    <w:next w:val="Normal"/>
    <w:qFormat/>
    <w:rsid w:val="00923A4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923A4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923A41"/>
    <w:pPr>
      <w:keepNext/>
      <w:jc w:val="center"/>
      <w:outlineLvl w:val="2"/>
    </w:pPr>
    <w:rPr>
      <w:rFonts w:ascii="Franklin Gothic Heavy" w:hAnsi="Franklin Gothic Heavy"/>
      <w:lang w:eastAsia="en-US"/>
    </w:rPr>
  </w:style>
  <w:style w:type="paragraph" w:styleId="Heading4">
    <w:name w:val="heading 4"/>
    <w:basedOn w:val="Normal"/>
    <w:next w:val="Normal"/>
    <w:qFormat/>
    <w:rsid w:val="00923A4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923A41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923A41"/>
    <w:pPr>
      <w:spacing w:before="240"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923A41"/>
    <w:pPr>
      <w:spacing w:after="120"/>
    </w:pPr>
  </w:style>
  <w:style w:type="paragraph" w:styleId="Header">
    <w:name w:val="header"/>
    <w:basedOn w:val="Normal"/>
    <w:rsid w:val="00923A4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23A4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671B6"/>
    <w:rPr>
      <w:sz w:val="24"/>
      <w:szCs w:val="24"/>
      <w:lang w:val="en-AU" w:eastAsia="en-AU"/>
    </w:rPr>
  </w:style>
  <w:style w:type="table" w:styleId="TableGrid">
    <w:name w:val="Table Grid"/>
    <w:basedOn w:val="TableNormal"/>
    <w:rsid w:val="00923A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0535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5359C"/>
    <w:rPr>
      <w:rFonts w:ascii="Tahoma" w:hAnsi="Tahoma" w:cs="Tahoma"/>
      <w:sz w:val="16"/>
      <w:szCs w:val="16"/>
      <w:lang w:val="en-AU" w:eastAsia="en-AU"/>
    </w:rPr>
  </w:style>
  <w:style w:type="paragraph" w:styleId="ListParagraph">
    <w:name w:val="List Paragraph"/>
    <w:basedOn w:val="Normal"/>
    <w:uiPriority w:val="34"/>
    <w:qFormat/>
    <w:rsid w:val="000036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03D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footer" Target="footer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C5B2F4-3DEE-4A5A-B5E7-7C9BC04ECA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6</Pages>
  <Words>944</Words>
  <Characters>538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udent Name:</vt:lpstr>
    </vt:vector>
  </TitlesOfParts>
  <Company>The Specialised School For Mathematics Pty Ltd</Company>
  <LinksUpToDate>false</LinksUpToDate>
  <CharactersWithSpaces>63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ent Name:</dc:title>
  <dc:subject/>
  <dc:creator>Hanna B Farah</dc:creator>
  <cp:keywords/>
  <dc:description/>
  <cp:lastModifiedBy>Pat O'Shea</cp:lastModifiedBy>
  <cp:revision>25</cp:revision>
  <cp:lastPrinted>2009-06-09T05:54:00Z</cp:lastPrinted>
  <dcterms:created xsi:type="dcterms:W3CDTF">2024-03-02T04:34:00Z</dcterms:created>
  <dcterms:modified xsi:type="dcterms:W3CDTF">2024-03-02T05:23:00Z</dcterms:modified>
</cp:coreProperties>
</file>